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16.fntdata" ContentType="application/x-fontdata"/>
  <Override PartName="/ppt/fonts/font17.fntdata" ContentType="application/x-fontdata"/>
  <Override PartName="/ppt/fonts/font18.fntdata" ContentType="application/x-fontdata"/>
  <Override PartName="/ppt/fonts/font19.fntdata" ContentType="application/x-fontdata"/>
  <Override PartName="/ppt/fonts/font2.fntdata" ContentType="application/x-fontdata"/>
  <Override PartName="/ppt/fonts/font20.fntdata" ContentType="application/x-fontdata"/>
  <Override PartName="/ppt/fonts/font21.fntdata" ContentType="application/x-fontdata"/>
  <Override PartName="/ppt/fonts/font2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785" r:id="rId3"/>
  </p:sldMasterIdLst>
  <p:notesMasterIdLst>
    <p:notesMasterId r:id="rId5"/>
  </p:notesMasterIdLst>
  <p:sldIdLst>
    <p:sldId id="291" r:id="rId4"/>
    <p:sldId id="340" r:id="rId6"/>
    <p:sldId id="341" r:id="rId7"/>
    <p:sldId id="342" r:id="rId8"/>
    <p:sldId id="343" r:id="rId9"/>
    <p:sldId id="316" r:id="rId10"/>
    <p:sldId id="293" r:id="rId11"/>
    <p:sldId id="294" r:id="rId12"/>
    <p:sldId id="318" r:id="rId13"/>
    <p:sldId id="321" r:id="rId14"/>
    <p:sldId id="319" r:id="rId15"/>
    <p:sldId id="356" r:id="rId16"/>
    <p:sldId id="320" r:id="rId17"/>
    <p:sldId id="355" r:id="rId18"/>
    <p:sldId id="305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12" r:id="rId27"/>
    <p:sldId id="330" r:id="rId28"/>
    <p:sldId id="337" r:id="rId29"/>
    <p:sldId id="331" r:id="rId30"/>
    <p:sldId id="307" r:id="rId31"/>
    <p:sldId id="309" r:id="rId32"/>
    <p:sldId id="338" r:id="rId33"/>
    <p:sldId id="339" r:id="rId34"/>
  </p:sldIdLst>
  <p:sldSz cx="12192000" cy="6858000"/>
  <p:notesSz cx="6858000" cy="9144000"/>
  <p:embeddedFontLst>
    <p:embeddedFont>
      <p:font typeface="SimSun" panose="02010600030101010101" pitchFamily="2" charset="-122"/>
      <p:regular r:id="rId38"/>
    </p:embeddedFont>
    <p:embeddedFont>
      <p:font typeface="Calibri" panose="020F0502020204030204"/>
      <p:regular r:id="rId39"/>
      <p:bold r:id="rId40"/>
      <p:italic r:id="rId41"/>
      <p:boldItalic r:id="rId42"/>
    </p:embeddedFont>
    <p:embeddedFont>
      <p:font typeface="Calibri" panose="020F0502020204030204" charset="0"/>
      <p:regular r:id="rId43"/>
      <p:bold r:id="rId44"/>
      <p:italic r:id="rId45"/>
      <p:boldItalic r:id="rId46"/>
    </p:embeddedFont>
    <p:embeddedFont>
      <p:font typeface="Microsoft YaHei" panose="020B0503020204020204" charset="-122"/>
      <p:regular r:id="rId47"/>
    </p:embeddedFont>
    <p:embeddedFont>
      <p:font typeface="Calibri Light" panose="020F0302020204030204" charset="0"/>
      <p:regular r:id="rId48"/>
      <p:italic r:id="rId49"/>
    </p:embeddedFont>
    <p:embeddedFont>
      <p:font typeface="Calibri Light" panose="020F0302020204030204"/>
      <p:regular r:id="rId50"/>
      <p:italic r:id="rId51"/>
    </p:embeddedFont>
    <p:embeddedFont>
      <p:font typeface="Cambria" panose="02040503050406030204" pitchFamily="18" charset="0"/>
      <p:regular r:id="rId52"/>
      <p:bold r:id="rId53"/>
      <p:italic r:id="rId54"/>
      <p:boldItalic r:id="rId55"/>
    </p:embeddedFont>
    <p:embeddedFont>
      <p:font typeface="Segoe UI" panose="020B0502040204020203" pitchFamily="34" charset="0"/>
      <p:regular r:id="rId56"/>
      <p:bold r:id="rId57"/>
      <p:italic r:id="rId58"/>
      <p:boldItalic r:id="rId59"/>
    </p:embeddedFont>
  </p:embeddedFontLst>
  <p:custDataLst>
    <p:tags r:id="rId6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0" Type="http://schemas.openxmlformats.org/officeDocument/2006/relationships/tags" Target="tags/tag1.xml"/><Relationship Id="rId6" Type="http://schemas.openxmlformats.org/officeDocument/2006/relationships/slide" Target="slides/slide2.xml"/><Relationship Id="rId59" Type="http://schemas.openxmlformats.org/officeDocument/2006/relationships/font" Target="fonts/font22.fntdata"/><Relationship Id="rId58" Type="http://schemas.openxmlformats.org/officeDocument/2006/relationships/font" Target="fonts/font21.fntdata"/><Relationship Id="rId57" Type="http://schemas.openxmlformats.org/officeDocument/2006/relationships/font" Target="fonts/font20.fntdata"/><Relationship Id="rId56" Type="http://schemas.openxmlformats.org/officeDocument/2006/relationships/font" Target="fonts/font19.fntdata"/><Relationship Id="rId55" Type="http://schemas.openxmlformats.org/officeDocument/2006/relationships/font" Target="fonts/font18.fntdata"/><Relationship Id="rId54" Type="http://schemas.openxmlformats.org/officeDocument/2006/relationships/font" Target="fonts/font17.fntdata"/><Relationship Id="rId53" Type="http://schemas.openxmlformats.org/officeDocument/2006/relationships/font" Target="fonts/font16.fntdata"/><Relationship Id="rId52" Type="http://schemas.openxmlformats.org/officeDocument/2006/relationships/font" Target="fonts/font15.fntdata"/><Relationship Id="rId51" Type="http://schemas.openxmlformats.org/officeDocument/2006/relationships/font" Target="fonts/font14.fntdata"/><Relationship Id="rId50" Type="http://schemas.openxmlformats.org/officeDocument/2006/relationships/font" Target="fonts/font13.fntdata"/><Relationship Id="rId5" Type="http://schemas.openxmlformats.org/officeDocument/2006/relationships/notesMaster" Target="notesMasters/notesMaster1.xml"/><Relationship Id="rId49" Type="http://schemas.openxmlformats.org/officeDocument/2006/relationships/font" Target="fonts/font12.fntdata"/><Relationship Id="rId48" Type="http://schemas.openxmlformats.org/officeDocument/2006/relationships/font" Target="fonts/font11.fntdata"/><Relationship Id="rId47" Type="http://schemas.openxmlformats.org/officeDocument/2006/relationships/font" Target="fonts/font10.fntdata"/><Relationship Id="rId46" Type="http://schemas.openxmlformats.org/officeDocument/2006/relationships/font" Target="fonts/font9.fntdata"/><Relationship Id="rId45" Type="http://schemas.openxmlformats.org/officeDocument/2006/relationships/font" Target="fonts/font8.fntdata"/><Relationship Id="rId44" Type="http://schemas.openxmlformats.org/officeDocument/2006/relationships/font" Target="fonts/font7.fntdata"/><Relationship Id="rId43" Type="http://schemas.openxmlformats.org/officeDocument/2006/relationships/font" Target="fonts/font6.fntdata"/><Relationship Id="rId42" Type="http://schemas.openxmlformats.org/officeDocument/2006/relationships/font" Target="fonts/font5.fntdata"/><Relationship Id="rId41" Type="http://schemas.openxmlformats.org/officeDocument/2006/relationships/font" Target="fonts/font4.fntdata"/><Relationship Id="rId40" Type="http://schemas.openxmlformats.org/officeDocument/2006/relationships/font" Target="fonts/font3.fntdata"/><Relationship Id="rId4" Type="http://schemas.openxmlformats.org/officeDocument/2006/relationships/slide" Target="slides/slide1.xml"/><Relationship Id="rId39" Type="http://schemas.openxmlformats.org/officeDocument/2006/relationships/font" Target="fonts/font2.fntdata"/><Relationship Id="rId38" Type="http://schemas.openxmlformats.org/officeDocument/2006/relationships/font" Target="fonts/font1.fntdata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#1">
  <dgm:title val=""/>
  <dgm:desc val=""/>
  <dgm:catLst>
    <dgm:cat type="accent6" pri="11200"/>
  </dgm:catLst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6E3529-1C98-4F5C-9E1C-AF056AA1B995}" type="doc">
      <dgm:prSet loTypeId="urn:microsoft.com/office/officeart/2005/8/layout/chevron2" loCatId="list" qsTypeId="urn:microsoft.com/office/officeart/2005/8/quickstyle/simple1#1" qsCatId="simple" csTypeId="urn:microsoft.com/office/officeart/2005/8/colors/accent6_2#1" csCatId="accent6" phldr="1"/>
      <dgm:spPr/>
      <dgm:t>
        <a:bodyPr/>
        <a:lstStyle/>
        <a:p>
          <a:endParaRPr lang="en-US"/>
        </a:p>
      </dgm:t>
    </dgm:pt>
    <dgm:pt modelId="{E79BD590-9B73-4A43-BC4B-931D95ADEC55}">
      <dgm:prSet phldrT="[Text]"/>
      <dgm:spPr>
        <a:xfrm rot="5400000">
          <a:off x="-188767" y="189036"/>
          <a:ext cx="1258449" cy="880914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pt-BR" b="1" u="sng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 1: 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21C9C82E-2D66-452F-BD55-2853C97E6F2E}" cxnId="{F3387A6C-A82C-45E6-BB49-0F796D512210}" type="parTrans">
      <dgm:prSet/>
      <dgm:spPr/>
      <dgm:t>
        <a:bodyPr/>
        <a:lstStyle/>
        <a:p>
          <a:endParaRPr lang="en-US"/>
        </a:p>
      </dgm:t>
    </dgm:pt>
    <dgm:pt modelId="{1008E8F2-0611-40F9-9357-8765FDC0CA6B}" cxnId="{F3387A6C-A82C-45E6-BB49-0F796D512210}" type="sibTrans">
      <dgm:prSet/>
      <dgm:spPr/>
      <dgm:t>
        <a:bodyPr/>
        <a:lstStyle/>
        <a:p>
          <a:endParaRPr lang="en-US"/>
        </a:p>
      </dgm:t>
    </dgm:pt>
    <dgm:pt modelId="{69C08FAA-0BD0-4035-AC16-18024B6D63D5}">
      <dgm:prSet phldrT="[Text]"/>
      <dgm:spPr>
        <a:xfrm rot="5400000">
          <a:off x="-188767" y="1300748"/>
          <a:ext cx="1258449" cy="880914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2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711E75C0-497E-4480-8181-67B0A9CB4703}" cxnId="{F47E2705-8D4C-4C40-B4A2-78E4C1F62132}" type="parTrans">
      <dgm:prSet/>
      <dgm:spPr/>
      <dgm:t>
        <a:bodyPr/>
        <a:lstStyle/>
        <a:p>
          <a:endParaRPr lang="en-US"/>
        </a:p>
      </dgm:t>
    </dgm:pt>
    <dgm:pt modelId="{0682BDE6-8A7E-40C2-AB4C-78AC47B57859}" cxnId="{F47E2705-8D4C-4C40-B4A2-78E4C1F62132}" type="sibTrans">
      <dgm:prSet/>
      <dgm:spPr/>
      <dgm:t>
        <a:bodyPr/>
        <a:lstStyle/>
        <a:p>
          <a:endParaRPr lang="en-US"/>
        </a:p>
      </dgm:t>
    </dgm:pt>
    <dgm:pt modelId="{44062332-4D8F-4220-858E-5981A67A7486}">
      <dgm:prSet phldrT="[Text]" custT="1"/>
      <dgm:spPr>
        <a:xfrm rot="5400000">
          <a:off x="4208230" y="-2215334"/>
          <a:ext cx="817991" cy="7472623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Viết PTHH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gm:t>
    </dgm:pt>
    <dgm:pt modelId="{2437C769-5265-46E1-95E8-239FD46E5F5E}" cxnId="{7FA78C8B-EF25-4336-948E-2F26A7913823}" type="parTrans">
      <dgm:prSet/>
      <dgm:spPr/>
      <dgm:t>
        <a:bodyPr/>
        <a:lstStyle/>
        <a:p>
          <a:endParaRPr lang="en-US"/>
        </a:p>
      </dgm:t>
    </dgm:pt>
    <dgm:pt modelId="{932CFBC1-D963-4381-9949-C14584C61812}" cxnId="{7FA78C8B-EF25-4336-948E-2F26A7913823}" type="sibTrans">
      <dgm:prSet/>
      <dgm:spPr/>
      <dgm:t>
        <a:bodyPr/>
        <a:lstStyle/>
        <a:p>
          <a:endParaRPr lang="en-US"/>
        </a:p>
      </dgm:t>
    </dgm:pt>
    <dgm:pt modelId="{4595AD06-E389-4BEC-ADDA-1D1A79721975}">
      <dgm:prSet phldrT="[Text]"/>
      <dgm:spPr>
        <a:xfrm rot="5400000">
          <a:off x="-188767" y="2412461"/>
          <a:ext cx="1258449" cy="880914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3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55D4DE72-B2B7-4F20-A3BB-1140542DD4B9}" cxnId="{ABD38B04-A95E-4685-A981-04AAC6FADB21}" type="parTrans">
      <dgm:prSet/>
      <dgm:spPr/>
      <dgm:t>
        <a:bodyPr/>
        <a:lstStyle/>
        <a:p>
          <a:endParaRPr lang="en-US"/>
        </a:p>
      </dgm:t>
    </dgm:pt>
    <dgm:pt modelId="{BCB6B9AC-1E68-48F5-966C-E0B2C0A9F363}" cxnId="{ABD38B04-A95E-4685-A981-04AAC6FADB21}" type="sibTrans">
      <dgm:prSet/>
      <dgm:spPr/>
      <dgm:t>
        <a:bodyPr/>
        <a:lstStyle/>
        <a:p>
          <a:endParaRPr lang="en-US"/>
        </a:p>
      </dgm:t>
    </dgm:pt>
    <dgm:pt modelId="{DBDA5E2F-057D-4AA9-9B9B-1D7AAB74FFE1}">
      <dgm:prSet phldrT="[Text]" custT="1"/>
      <dgm:spPr>
        <a:xfrm rot="5400000">
          <a:off x="4208230" y="-1103622"/>
          <a:ext cx="817991" cy="7472623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Dựa vào PTHH để tìm số mol chất tham gia hoặc tạo thành.</a:t>
          </a:r>
          <a:r>
            <a:rPr lang="pt-BR" sz="2600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				</a:t>
          </a:r>
          <a:endParaRPr lang="en-US" sz="2600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gm:t>
    </dgm:pt>
    <dgm:pt modelId="{C920D215-0101-44FF-830B-B740D2992131}" cxnId="{0AAB33F6-1220-483E-88CE-A72849BD72BA}" type="parTrans">
      <dgm:prSet/>
      <dgm:spPr/>
      <dgm:t>
        <a:bodyPr/>
        <a:lstStyle/>
        <a:p>
          <a:endParaRPr lang="en-US"/>
        </a:p>
      </dgm:t>
    </dgm:pt>
    <dgm:pt modelId="{EB4BEA6D-E259-4206-A6FD-67849F5CF8B6}" cxnId="{0AAB33F6-1220-483E-88CE-A72849BD72BA}" type="sibTrans">
      <dgm:prSet/>
      <dgm:spPr/>
      <dgm:t>
        <a:bodyPr/>
        <a:lstStyle/>
        <a:p>
          <a:endParaRPr lang="en-US"/>
        </a:p>
      </dgm:t>
    </dgm:pt>
    <dgm:pt modelId="{1DBAE071-3121-48DB-96E4-4AAEB101551D}">
      <dgm:prSet/>
      <dgm:spPr>
        <a:xfrm rot="5400000">
          <a:off x="-188767" y="3524173"/>
          <a:ext cx="1258449" cy="880914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4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A4E9835D-2294-49D7-8DDA-569DE95B647A}" cxnId="{9E9B9E7F-99C9-47AC-BEC0-E56D6D5EC144}" type="parTrans">
      <dgm:prSet/>
      <dgm:spPr/>
      <dgm:t>
        <a:bodyPr/>
        <a:lstStyle/>
        <a:p>
          <a:endParaRPr lang="en-US"/>
        </a:p>
      </dgm:t>
    </dgm:pt>
    <dgm:pt modelId="{3EC547B9-95E7-4174-B6E4-8CFB3C4E15C3}" cxnId="{9E9B9E7F-99C9-47AC-BEC0-E56D6D5EC144}" type="sibTrans">
      <dgm:prSet/>
      <dgm:spPr/>
      <dgm:t>
        <a:bodyPr/>
        <a:lstStyle/>
        <a:p>
          <a:endParaRPr lang="en-US"/>
        </a:p>
      </dgm:t>
    </dgm:pt>
    <dgm:pt modelId="{A796B3CE-3106-47E1-8003-34C4FDF41A94}">
      <dgm:prSet custT="1"/>
      <dgm:spPr>
        <a:xfrm rot="5400000">
          <a:off x="4208230" y="8090"/>
          <a:ext cx="817991" cy="7472623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huyển đổi số mol chất thành </a:t>
          </a:r>
          <a:r>
            <a:rPr lang="pt-BR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hối lượng</a:t>
          </a:r>
          <a:r>
            <a:rPr lang="vi-VN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hoặc thể tích ở đktc</a:t>
          </a:r>
          <a:r>
            <a:rPr lang="pt-BR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. 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gm:t>
    </dgm:pt>
    <dgm:pt modelId="{66E160AD-F20B-4DF5-85D4-AB3004836529}" cxnId="{126FB5AF-3250-4166-A274-8B7376615E1E}" type="parTrans">
      <dgm:prSet/>
      <dgm:spPr/>
      <dgm:t>
        <a:bodyPr/>
        <a:lstStyle/>
        <a:p>
          <a:endParaRPr lang="en-US"/>
        </a:p>
      </dgm:t>
    </dgm:pt>
    <dgm:pt modelId="{82618C47-8790-406D-8CF2-7499849E95DA}" cxnId="{126FB5AF-3250-4166-A274-8B7376615E1E}" type="sibTrans">
      <dgm:prSet/>
      <dgm:spPr/>
      <dgm:t>
        <a:bodyPr/>
        <a:lstStyle/>
        <a:p>
          <a:endParaRPr lang="en-US"/>
        </a:p>
      </dgm:t>
    </dgm:pt>
    <dgm:pt modelId="{344A2314-DBA2-4FE1-AA98-A9AEA77478A9}">
      <dgm:prSet phldrT="[Text]" custT="1"/>
      <dgm:spPr>
        <a:xfrm rot="5400000">
          <a:off x="4208230" y="-1103622"/>
          <a:ext cx="817991" cy="7472623"/>
        </a:xfr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en-US" sz="2600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gm:t>
    </dgm:pt>
    <dgm:pt modelId="{3C88704F-53B4-44B5-9667-CD2A48EAF154}" cxnId="{349D0144-CA00-4374-8FFC-D4DA470D05D1}" type="parTrans">
      <dgm:prSet/>
      <dgm:spPr/>
      <dgm:t>
        <a:bodyPr/>
        <a:lstStyle/>
        <a:p>
          <a:endParaRPr lang="en-US"/>
        </a:p>
      </dgm:t>
    </dgm:pt>
    <dgm:pt modelId="{21D0ED00-F230-4490-B896-FB92544DBC1C}" cxnId="{349D0144-CA00-4374-8FFC-D4DA470D05D1}" type="sibTrans">
      <dgm:prSet/>
      <dgm:spPr/>
      <dgm:t>
        <a:bodyPr/>
        <a:lstStyle/>
        <a:p>
          <a:endParaRPr lang="en-US"/>
        </a:p>
      </dgm:t>
    </dgm:pt>
    <dgm:pt modelId="{D68A0A93-7342-49D2-B708-A5BD2DB47666}">
      <dgm:prSet phldrT="[Text]" custT="1"/>
      <dgm:spPr>
        <a:xfrm rot="5400000">
          <a:off x="4208230" y="-3327047"/>
          <a:ext cx="817991" cy="7472623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Đổi số liệu đầu bài (</a:t>
          </a:r>
          <a:r>
            <a:rPr lang="pt-BR" sz="2800" b="1" i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tính số mol</a:t>
          </a: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)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gm:t>
    </dgm:pt>
    <dgm:pt modelId="{1C45FAA7-AB5B-447E-9F2D-361D0C1F2C7B}" cxnId="{D750FAAC-1B68-417C-A190-77EB4C6F86CD}" type="sibTrans">
      <dgm:prSet/>
      <dgm:spPr/>
      <dgm:t>
        <a:bodyPr/>
        <a:lstStyle/>
        <a:p>
          <a:endParaRPr lang="en-US"/>
        </a:p>
      </dgm:t>
    </dgm:pt>
    <dgm:pt modelId="{680B8578-E05B-47DF-844F-4297C5BD3D0F}" cxnId="{D750FAAC-1B68-417C-A190-77EB4C6F86CD}" type="parTrans">
      <dgm:prSet/>
      <dgm:spPr/>
      <dgm:t>
        <a:bodyPr/>
        <a:lstStyle/>
        <a:p>
          <a:endParaRPr lang="en-US"/>
        </a:p>
      </dgm:t>
    </dgm:pt>
    <dgm:pt modelId="{4B7A433C-F0BF-4399-80F7-3F3CAC2C5F4A}" type="pres">
      <dgm:prSet presAssocID="{5B6E3529-1C98-4F5C-9E1C-AF056AA1B99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64DE728-AD2F-42A8-AEFD-4ABC90511256}" type="pres">
      <dgm:prSet presAssocID="{E79BD590-9B73-4A43-BC4B-931D95ADEC55}" presName="composite" presStyleCnt="0"/>
      <dgm:spPr/>
    </dgm:pt>
    <dgm:pt modelId="{0ADE7CA0-CF15-405D-ACA0-B53E28387538}" type="pres">
      <dgm:prSet presAssocID="{E79BD590-9B73-4A43-BC4B-931D95ADEC55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708D6D-2B00-4374-9F6C-6A7B0D907CD8}" type="pres">
      <dgm:prSet presAssocID="{E79BD590-9B73-4A43-BC4B-931D95ADEC55}" presName="descendantText" presStyleLbl="alignAcc1" presStyleIdx="0" presStyleCnt="4" custLinFactNeighborX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D0E9A8-D40A-4BE5-85ED-F4AD2FD552E3}" type="pres">
      <dgm:prSet presAssocID="{1008E8F2-0611-40F9-9357-8765FDC0CA6B}" presName="sp" presStyleCnt="0"/>
      <dgm:spPr/>
    </dgm:pt>
    <dgm:pt modelId="{723315A9-6A58-41BC-982C-F730AAA69A1B}" type="pres">
      <dgm:prSet presAssocID="{69C08FAA-0BD0-4035-AC16-18024B6D63D5}" presName="composite" presStyleCnt="0"/>
      <dgm:spPr/>
    </dgm:pt>
    <dgm:pt modelId="{B0669C8B-EFD0-4668-A1F9-DD7BF4D2B126}" type="pres">
      <dgm:prSet presAssocID="{69C08FAA-0BD0-4035-AC16-18024B6D63D5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2935016-B360-422F-8F1E-82CF7FC642F3}" type="pres">
      <dgm:prSet presAssocID="{69C08FAA-0BD0-4035-AC16-18024B6D63D5}" presName="descendantText" presStyleLbl="alignAcc1" presStyleIdx="1" presStyleCnt="4" custLinFactNeighborX="124" custLinFactNeighborY="22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B4ADE2-B64D-4120-BD90-552F5672C372}" type="pres">
      <dgm:prSet presAssocID="{0682BDE6-8A7E-40C2-AB4C-78AC47B57859}" presName="sp" presStyleCnt="0"/>
      <dgm:spPr/>
    </dgm:pt>
    <dgm:pt modelId="{FD277534-CC61-4204-90DC-6B7F56D1090E}" type="pres">
      <dgm:prSet presAssocID="{4595AD06-E389-4BEC-ADDA-1D1A79721975}" presName="composite" presStyleCnt="0"/>
      <dgm:spPr/>
    </dgm:pt>
    <dgm:pt modelId="{26BA2802-EFD8-480E-972B-0E51FBC83181}" type="pres">
      <dgm:prSet presAssocID="{4595AD06-E389-4BEC-ADDA-1D1A79721975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FD16E9-1AE4-426E-BEF1-DDAF092F5E38}" type="pres">
      <dgm:prSet presAssocID="{4595AD06-E389-4BEC-ADDA-1D1A79721975}" presName="descendantText" presStyleLbl="alignAcc1" presStyleIdx="2" presStyleCnt="4" custLinFactNeighborY="3391">
        <dgm:presLayoutVars>
          <dgm:bulletEnabled val="1"/>
        </dgm:presLayoutVars>
      </dgm:prSet>
      <dgm:spPr>
        <a:prstGeom prst="round2SameRect">
          <a:avLst/>
        </a:prstGeom>
      </dgm:spPr>
      <dgm:t>
        <a:bodyPr/>
        <a:lstStyle/>
        <a:p>
          <a:endParaRPr lang="en-US"/>
        </a:p>
      </dgm:t>
    </dgm:pt>
    <dgm:pt modelId="{032EAD18-788D-4DEA-A037-CB1BA6450965}" type="pres">
      <dgm:prSet presAssocID="{BCB6B9AC-1E68-48F5-966C-E0B2C0A9F363}" presName="sp" presStyleCnt="0"/>
      <dgm:spPr/>
    </dgm:pt>
    <dgm:pt modelId="{8C147D33-BDB7-4631-B48D-1A878725F3A9}" type="pres">
      <dgm:prSet presAssocID="{1DBAE071-3121-48DB-96E4-4AAEB101551D}" presName="composite" presStyleCnt="0"/>
      <dgm:spPr/>
    </dgm:pt>
    <dgm:pt modelId="{FA78E843-38DA-4187-A398-C38621CE1822}" type="pres">
      <dgm:prSet presAssocID="{1DBAE071-3121-48DB-96E4-4AAEB101551D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F62A4FB-21F5-4CFA-8133-E8340B7BAE6B}" type="pres">
      <dgm:prSet presAssocID="{1DBAE071-3121-48DB-96E4-4AAEB101551D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2B03E7F-E475-41D6-B81E-8860188B9339}" type="presOf" srcId="{DBDA5E2F-057D-4AA9-9B9B-1D7AAB74FFE1}" destId="{79FD16E9-1AE4-426E-BEF1-DDAF092F5E38}" srcOrd="0" destOrd="1" presId="urn:microsoft.com/office/officeart/2005/8/layout/chevron2"/>
    <dgm:cxn modelId="{F4E607C7-E263-460F-AAD3-A2592B342335}" type="presOf" srcId="{69C08FAA-0BD0-4035-AC16-18024B6D63D5}" destId="{B0669C8B-EFD0-4668-A1F9-DD7BF4D2B126}" srcOrd="0" destOrd="0" presId="urn:microsoft.com/office/officeart/2005/8/layout/chevron2"/>
    <dgm:cxn modelId="{621D56FB-B58C-426D-AC6E-A03B64D850ED}" type="presOf" srcId="{4595AD06-E389-4BEC-ADDA-1D1A79721975}" destId="{26BA2802-EFD8-480E-972B-0E51FBC83181}" srcOrd="0" destOrd="0" presId="urn:microsoft.com/office/officeart/2005/8/layout/chevron2"/>
    <dgm:cxn modelId="{0AAB33F6-1220-483E-88CE-A72849BD72BA}" srcId="{4595AD06-E389-4BEC-ADDA-1D1A79721975}" destId="{DBDA5E2F-057D-4AA9-9B9B-1D7AAB74FFE1}" srcOrd="1" destOrd="0" parTransId="{C920D215-0101-44FF-830B-B740D2992131}" sibTransId="{EB4BEA6D-E259-4206-A6FD-67849F5CF8B6}"/>
    <dgm:cxn modelId="{ABD38B04-A95E-4685-A981-04AAC6FADB21}" srcId="{5B6E3529-1C98-4F5C-9E1C-AF056AA1B995}" destId="{4595AD06-E389-4BEC-ADDA-1D1A79721975}" srcOrd="2" destOrd="0" parTransId="{55D4DE72-B2B7-4F20-A3BB-1140542DD4B9}" sibTransId="{BCB6B9AC-1E68-48F5-966C-E0B2C0A9F363}"/>
    <dgm:cxn modelId="{349D0144-CA00-4374-8FFC-D4DA470D05D1}" srcId="{4595AD06-E389-4BEC-ADDA-1D1A79721975}" destId="{344A2314-DBA2-4FE1-AA98-A9AEA77478A9}" srcOrd="0" destOrd="0" parTransId="{3C88704F-53B4-44B5-9667-CD2A48EAF154}" sibTransId="{21D0ED00-F230-4490-B896-FB92544DBC1C}"/>
    <dgm:cxn modelId="{869FFD42-757A-48AC-B51C-0277DCADF85F}" type="presOf" srcId="{44062332-4D8F-4220-858E-5981A67A7486}" destId="{82935016-B360-422F-8F1E-82CF7FC642F3}" srcOrd="0" destOrd="0" presId="urn:microsoft.com/office/officeart/2005/8/layout/chevron2"/>
    <dgm:cxn modelId="{126FB5AF-3250-4166-A274-8B7376615E1E}" srcId="{1DBAE071-3121-48DB-96E4-4AAEB101551D}" destId="{A796B3CE-3106-47E1-8003-34C4FDF41A94}" srcOrd="0" destOrd="0" parTransId="{66E160AD-F20B-4DF5-85D4-AB3004836529}" sibTransId="{82618C47-8790-406D-8CF2-7499849E95DA}"/>
    <dgm:cxn modelId="{9E9B9E7F-99C9-47AC-BEC0-E56D6D5EC144}" srcId="{5B6E3529-1C98-4F5C-9E1C-AF056AA1B995}" destId="{1DBAE071-3121-48DB-96E4-4AAEB101551D}" srcOrd="3" destOrd="0" parTransId="{A4E9835D-2294-49D7-8DDA-569DE95B647A}" sibTransId="{3EC547B9-95E7-4174-B6E4-8CFB3C4E15C3}"/>
    <dgm:cxn modelId="{F47E2705-8D4C-4C40-B4A2-78E4C1F62132}" srcId="{5B6E3529-1C98-4F5C-9E1C-AF056AA1B995}" destId="{69C08FAA-0BD0-4035-AC16-18024B6D63D5}" srcOrd="1" destOrd="0" parTransId="{711E75C0-497E-4480-8181-67B0A9CB4703}" sibTransId="{0682BDE6-8A7E-40C2-AB4C-78AC47B57859}"/>
    <dgm:cxn modelId="{7FA78C8B-EF25-4336-948E-2F26A7913823}" srcId="{69C08FAA-0BD0-4035-AC16-18024B6D63D5}" destId="{44062332-4D8F-4220-858E-5981A67A7486}" srcOrd="0" destOrd="0" parTransId="{2437C769-5265-46E1-95E8-239FD46E5F5E}" sibTransId="{932CFBC1-D963-4381-9949-C14584C61812}"/>
    <dgm:cxn modelId="{E11C636D-4836-4645-BC2E-955AFD17757F}" type="presOf" srcId="{E79BD590-9B73-4A43-BC4B-931D95ADEC55}" destId="{0ADE7CA0-CF15-405D-ACA0-B53E28387538}" srcOrd="0" destOrd="0" presId="urn:microsoft.com/office/officeart/2005/8/layout/chevron2"/>
    <dgm:cxn modelId="{F75B394E-A5F8-438B-96A3-3925BF3F74E4}" type="presOf" srcId="{1DBAE071-3121-48DB-96E4-4AAEB101551D}" destId="{FA78E843-38DA-4187-A398-C38621CE1822}" srcOrd="0" destOrd="0" presId="urn:microsoft.com/office/officeart/2005/8/layout/chevron2"/>
    <dgm:cxn modelId="{DACBCCFD-C239-4DFA-8843-68680806EB7C}" type="presOf" srcId="{D68A0A93-7342-49D2-B708-A5BD2DB47666}" destId="{1D708D6D-2B00-4374-9F6C-6A7B0D907CD8}" srcOrd="0" destOrd="0" presId="urn:microsoft.com/office/officeart/2005/8/layout/chevron2"/>
    <dgm:cxn modelId="{D750FAAC-1B68-417C-A190-77EB4C6F86CD}" srcId="{E79BD590-9B73-4A43-BC4B-931D95ADEC55}" destId="{D68A0A93-7342-49D2-B708-A5BD2DB47666}" srcOrd="0" destOrd="0" parTransId="{680B8578-E05B-47DF-844F-4297C5BD3D0F}" sibTransId="{1C45FAA7-AB5B-447E-9F2D-361D0C1F2C7B}"/>
    <dgm:cxn modelId="{F3387A6C-A82C-45E6-BB49-0F796D512210}" srcId="{5B6E3529-1C98-4F5C-9E1C-AF056AA1B995}" destId="{E79BD590-9B73-4A43-BC4B-931D95ADEC55}" srcOrd="0" destOrd="0" parTransId="{21C9C82E-2D66-452F-BD55-2853C97E6F2E}" sibTransId="{1008E8F2-0611-40F9-9357-8765FDC0CA6B}"/>
    <dgm:cxn modelId="{0206B384-022F-4E96-BC2F-142618C07F3D}" type="presOf" srcId="{5B6E3529-1C98-4F5C-9E1C-AF056AA1B995}" destId="{4B7A433C-F0BF-4399-80F7-3F3CAC2C5F4A}" srcOrd="0" destOrd="0" presId="urn:microsoft.com/office/officeart/2005/8/layout/chevron2"/>
    <dgm:cxn modelId="{CD8FE4BC-7743-4916-BA1C-EE0B745451C8}" type="presOf" srcId="{A796B3CE-3106-47E1-8003-34C4FDF41A94}" destId="{4F62A4FB-21F5-4CFA-8133-E8340B7BAE6B}" srcOrd="0" destOrd="0" presId="urn:microsoft.com/office/officeart/2005/8/layout/chevron2"/>
    <dgm:cxn modelId="{19E6C25F-A291-4EB8-8C80-4ACAA1EE447D}" type="presOf" srcId="{344A2314-DBA2-4FE1-AA98-A9AEA77478A9}" destId="{79FD16E9-1AE4-426E-BEF1-DDAF092F5E38}" srcOrd="0" destOrd="0" presId="urn:microsoft.com/office/officeart/2005/8/layout/chevron2"/>
    <dgm:cxn modelId="{E67484F5-C1ED-4945-90C2-30809D40FE78}" type="presParOf" srcId="{4B7A433C-F0BF-4399-80F7-3F3CAC2C5F4A}" destId="{B64DE728-AD2F-42A8-AEFD-4ABC90511256}" srcOrd="0" destOrd="0" presId="urn:microsoft.com/office/officeart/2005/8/layout/chevron2"/>
    <dgm:cxn modelId="{839D4894-5F5D-43F8-915F-FF6A9A87ACDA}" type="presParOf" srcId="{B64DE728-AD2F-42A8-AEFD-4ABC90511256}" destId="{0ADE7CA0-CF15-405D-ACA0-B53E28387538}" srcOrd="0" destOrd="0" presId="urn:microsoft.com/office/officeart/2005/8/layout/chevron2"/>
    <dgm:cxn modelId="{7F8B543B-A254-48EC-A4CF-3C39ABBA3FC3}" type="presParOf" srcId="{B64DE728-AD2F-42A8-AEFD-4ABC90511256}" destId="{1D708D6D-2B00-4374-9F6C-6A7B0D907CD8}" srcOrd="1" destOrd="0" presId="urn:microsoft.com/office/officeart/2005/8/layout/chevron2"/>
    <dgm:cxn modelId="{50BFBEEA-A946-47FE-B672-FF280D8FB677}" type="presParOf" srcId="{4B7A433C-F0BF-4399-80F7-3F3CAC2C5F4A}" destId="{A2D0E9A8-D40A-4BE5-85ED-F4AD2FD552E3}" srcOrd="1" destOrd="0" presId="urn:microsoft.com/office/officeart/2005/8/layout/chevron2"/>
    <dgm:cxn modelId="{FF2CE669-E04F-4A20-B848-2D21B6415E46}" type="presParOf" srcId="{4B7A433C-F0BF-4399-80F7-3F3CAC2C5F4A}" destId="{723315A9-6A58-41BC-982C-F730AAA69A1B}" srcOrd="2" destOrd="0" presId="urn:microsoft.com/office/officeart/2005/8/layout/chevron2"/>
    <dgm:cxn modelId="{1B987C9D-717F-486D-86A2-A82F6418B3B7}" type="presParOf" srcId="{723315A9-6A58-41BC-982C-F730AAA69A1B}" destId="{B0669C8B-EFD0-4668-A1F9-DD7BF4D2B126}" srcOrd="0" destOrd="0" presId="urn:microsoft.com/office/officeart/2005/8/layout/chevron2"/>
    <dgm:cxn modelId="{061B6625-CA30-4433-8BDB-5D1D59CB9CDC}" type="presParOf" srcId="{723315A9-6A58-41BC-982C-F730AAA69A1B}" destId="{82935016-B360-422F-8F1E-82CF7FC642F3}" srcOrd="1" destOrd="0" presId="urn:microsoft.com/office/officeart/2005/8/layout/chevron2"/>
    <dgm:cxn modelId="{DE760CCD-2716-4F6F-A826-C1F6CEC7F957}" type="presParOf" srcId="{4B7A433C-F0BF-4399-80F7-3F3CAC2C5F4A}" destId="{23B4ADE2-B64D-4120-BD90-552F5672C372}" srcOrd="3" destOrd="0" presId="urn:microsoft.com/office/officeart/2005/8/layout/chevron2"/>
    <dgm:cxn modelId="{714A4B9A-4726-4AB5-8489-EE7ABB4EDE56}" type="presParOf" srcId="{4B7A433C-F0BF-4399-80F7-3F3CAC2C5F4A}" destId="{FD277534-CC61-4204-90DC-6B7F56D1090E}" srcOrd="4" destOrd="0" presId="urn:microsoft.com/office/officeart/2005/8/layout/chevron2"/>
    <dgm:cxn modelId="{00C3D4C2-466D-46D2-A4D5-C1383643751C}" type="presParOf" srcId="{FD277534-CC61-4204-90DC-6B7F56D1090E}" destId="{26BA2802-EFD8-480E-972B-0E51FBC83181}" srcOrd="0" destOrd="0" presId="urn:microsoft.com/office/officeart/2005/8/layout/chevron2"/>
    <dgm:cxn modelId="{8C694FC4-1EC3-4D89-9CD8-5C2951C26E40}" type="presParOf" srcId="{FD277534-CC61-4204-90DC-6B7F56D1090E}" destId="{79FD16E9-1AE4-426E-BEF1-DDAF092F5E38}" srcOrd="1" destOrd="0" presId="urn:microsoft.com/office/officeart/2005/8/layout/chevron2"/>
    <dgm:cxn modelId="{21D38D58-B158-4168-A53D-265C38F09F67}" type="presParOf" srcId="{4B7A433C-F0BF-4399-80F7-3F3CAC2C5F4A}" destId="{032EAD18-788D-4DEA-A037-CB1BA6450965}" srcOrd="5" destOrd="0" presId="urn:microsoft.com/office/officeart/2005/8/layout/chevron2"/>
    <dgm:cxn modelId="{BD46BF62-7A94-4FED-A817-EED9CC5D4915}" type="presParOf" srcId="{4B7A433C-F0BF-4399-80F7-3F3CAC2C5F4A}" destId="{8C147D33-BDB7-4631-B48D-1A878725F3A9}" srcOrd="6" destOrd="0" presId="urn:microsoft.com/office/officeart/2005/8/layout/chevron2"/>
    <dgm:cxn modelId="{C8BA62CC-935E-4D1E-9EA1-A36F435F89BE}" type="presParOf" srcId="{8C147D33-BDB7-4631-B48D-1A878725F3A9}" destId="{FA78E843-38DA-4187-A398-C38621CE1822}" srcOrd="0" destOrd="0" presId="urn:microsoft.com/office/officeart/2005/8/layout/chevron2"/>
    <dgm:cxn modelId="{480CEBCD-9D75-4F6D-A4FA-6964E27E43D1}" type="presParOf" srcId="{8C147D33-BDB7-4631-B48D-1A878725F3A9}" destId="{4F62A4FB-21F5-4CFA-8133-E8340B7BAE6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Group 1"/>
      <dsp:cNvGrpSpPr/>
    </dsp:nvGrpSpPr>
    <dsp:grpSpPr>
      <a:xfrm>
        <a:off x="0" y="0"/>
        <a:ext cx="8353538" cy="4615873"/>
        <a:chOff x="0" y="0"/>
        <a:chExt cx="8353538" cy="4615873"/>
      </a:xfrm>
    </dsp:grpSpPr>
    <dsp:sp modelId="{0ADE7CA0-CF15-405D-ACA0-B53E28387538}">
      <dsp:nvSpPr>
        <dsp:cNvPr id="3" name="Chevron 2"/>
        <dsp:cNvSpPr/>
      </dsp:nvSpPr>
      <dsp:spPr bwMode="white">
        <a:xfrm rot="5400000">
          <a:off x="-189598" y="189598"/>
          <a:ext cx="1263984" cy="884789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2700" tIns="12700" rIns="12700" bIns="127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b="1" u="sng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 1: 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5400000">
        <a:off x="-189598" y="189598"/>
        <a:ext cx="1263984" cy="884789"/>
      </dsp:txXfrm>
    </dsp:sp>
    <dsp:sp modelId="{1D708D6D-2B00-4374-9F6C-6A7B0D907CD8}">
      <dsp:nvSpPr>
        <dsp:cNvPr id="4" name="Round Same Side Corner Rectangle 3"/>
        <dsp:cNvSpPr/>
      </dsp:nvSpPr>
      <dsp:spPr bwMode="white">
        <a:xfrm rot="5400000">
          <a:off x="4208369" y="-3323580"/>
          <a:ext cx="821590" cy="7468749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Đổi số liệu đầu bài (</a:t>
          </a:r>
          <a:r>
            <a:rPr lang="pt-BR" sz="2800" b="1" i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tính số mol</a:t>
          </a: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)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sp:txBody>
      <dsp:txXfrm rot="5400000">
        <a:off x="4208369" y="-3323580"/>
        <a:ext cx="821590" cy="7468749"/>
      </dsp:txXfrm>
    </dsp:sp>
    <dsp:sp modelId="{B0669C8B-EFD0-4668-A1F9-DD7BF4D2B126}">
      <dsp:nvSpPr>
        <dsp:cNvPr id="5" name="Chevron 4"/>
        <dsp:cNvSpPr/>
      </dsp:nvSpPr>
      <dsp:spPr bwMode="white">
        <a:xfrm rot="5400000">
          <a:off x="-189598" y="1306894"/>
          <a:ext cx="1263984" cy="884789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2700" tIns="12700" rIns="12700" bIns="127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2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5400000">
        <a:off x="-189598" y="1306894"/>
        <a:ext cx="1263984" cy="884789"/>
      </dsp:txXfrm>
    </dsp:sp>
    <dsp:sp modelId="{82935016-B360-422F-8F1E-82CF7FC642F3}">
      <dsp:nvSpPr>
        <dsp:cNvPr id="6" name="Round Same Side Corner Rectangle 5"/>
        <dsp:cNvSpPr/>
      </dsp:nvSpPr>
      <dsp:spPr bwMode="white">
        <a:xfrm rot="5400000">
          <a:off x="4208369" y="-2187716"/>
          <a:ext cx="821590" cy="7468749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Viết PTHH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sp:txBody>
      <dsp:txXfrm rot="5400000">
        <a:off x="4208369" y="-2187716"/>
        <a:ext cx="821590" cy="7468749"/>
      </dsp:txXfrm>
    </dsp:sp>
    <dsp:sp modelId="{26BA2802-EFD8-480E-972B-0E51FBC83181}">
      <dsp:nvSpPr>
        <dsp:cNvPr id="7" name="Chevron 6"/>
        <dsp:cNvSpPr/>
      </dsp:nvSpPr>
      <dsp:spPr bwMode="white">
        <a:xfrm rot="5400000">
          <a:off x="-189598" y="2424190"/>
          <a:ext cx="1263984" cy="884789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2700" tIns="12700" rIns="12700" bIns="127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3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5400000">
        <a:off x="-189598" y="2424190"/>
        <a:ext cx="1263984" cy="884789"/>
      </dsp:txXfrm>
    </dsp:sp>
    <dsp:sp modelId="{79FD16E9-1AE4-426E-BEF1-DDAF092F5E38}">
      <dsp:nvSpPr>
        <dsp:cNvPr id="8" name="Round Same Side Corner Rectangle 7"/>
        <dsp:cNvSpPr/>
      </dsp:nvSpPr>
      <dsp:spPr bwMode="white">
        <a:xfrm rot="5400000">
          <a:off x="4208369" y="-1061127"/>
          <a:ext cx="821590" cy="7468749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184912" tIns="16510" rIns="16510" bIns="1651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28600" lvl="1" indent="-2286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2600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Dựa vào PTHH để tìm số mol chất tham gia hoặc tạo thành.</a:t>
          </a:r>
          <a:r>
            <a:rPr lang="pt-BR" sz="2600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				</a:t>
          </a:r>
          <a:endParaRPr lang="en-US" sz="2600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sp:txBody>
      <dsp:txXfrm rot="5400000">
        <a:off x="4208369" y="-1061127"/>
        <a:ext cx="821590" cy="7468749"/>
      </dsp:txXfrm>
    </dsp:sp>
    <dsp:sp modelId="{FA78E843-38DA-4187-A398-C38621CE1822}">
      <dsp:nvSpPr>
        <dsp:cNvPr id="9" name="Chevron 8"/>
        <dsp:cNvSpPr/>
      </dsp:nvSpPr>
      <dsp:spPr bwMode="white">
        <a:xfrm rot="5400000">
          <a:off x="-189598" y="3541487"/>
          <a:ext cx="1263984" cy="884789"/>
        </a:xfrm>
        <a:prstGeom prst="chevron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2700" tIns="12700" rIns="12700" bIns="127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u="sng" dirty="0" err="1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Bước</a:t>
          </a:r>
          <a:r>
            <a:rPr lang="en-US" b="1" u="sng" dirty="0" smtClean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4</a:t>
          </a:r>
          <a:endParaRPr lang="en-US" b="1" u="sng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5400000">
        <a:off x="-189598" y="3541487"/>
        <a:ext cx="1263984" cy="884789"/>
      </dsp:txXfrm>
    </dsp:sp>
    <dsp:sp modelId="{4F62A4FB-21F5-4CFA-8133-E8340B7BAE6B}">
      <dsp:nvSpPr>
        <dsp:cNvPr id="10" name="Round Same Side Corner Rectangle 9"/>
        <dsp:cNvSpPr/>
      </dsp:nvSpPr>
      <dsp:spPr bwMode="white">
        <a:xfrm rot="5400000">
          <a:off x="4208369" y="28309"/>
          <a:ext cx="821590" cy="7468749"/>
        </a:xfrm>
        <a:prstGeom prst="round2SameRect">
          <a:avLst/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25400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2800" b="1" dirty="0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huyển đổi số mol chất thành </a:t>
          </a:r>
          <a:r>
            <a:rPr lang="pt-BR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hối lượng</a:t>
          </a:r>
          <a:r>
            <a:rPr lang="vi-VN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hoặc thể tích ở đktc</a:t>
          </a:r>
          <a:r>
            <a:rPr lang="pt-BR" sz="2800" b="1" smtClean="0">
              <a:solidFill>
                <a:srgbClr val="3333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. </a:t>
          </a:r>
          <a:endParaRPr lang="en-US" sz="2800" b="1" dirty="0">
            <a:solidFill>
              <a:srgbClr val="3333FF"/>
            </a:solidFill>
            <a:latin typeface="Calibri" panose="020F0502020204030204"/>
            <a:ea typeface="+mn-ea"/>
            <a:cs typeface="+mn-cs"/>
          </a:endParaRPr>
        </a:p>
      </dsp:txBody>
      <dsp:txXfrm rot="5400000">
        <a:off x="4208369" y="28309"/>
        <a:ext cx="821590" cy="74687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type="chevron" r:blip="" rot="90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90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-90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C87E7-7499-4C5C-B0CF-AB1B3CE4C031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2E37C-8603-4949-9874-582ACE0A88E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ngu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CF3A96-04FF-4D78-9A0E-F26AB266452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CF3A96-04FF-4D78-9A0E-F26AB266452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CF3A96-04FF-4D78-9A0E-F26AB266452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CF3A96-04FF-4D78-9A0E-F26AB266452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/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9" Type="http://schemas.openxmlformats.org/officeDocument/2006/relationships/slideLayout" Target="../slideLayouts/slideLayout99.xml"/><Relationship Id="rId98" Type="http://schemas.openxmlformats.org/officeDocument/2006/relationships/slideLayout" Target="../slideLayouts/slideLayout98.xml"/><Relationship Id="rId97" Type="http://schemas.openxmlformats.org/officeDocument/2006/relationships/slideLayout" Target="../slideLayouts/slideLayout97.xml"/><Relationship Id="rId96" Type="http://schemas.openxmlformats.org/officeDocument/2006/relationships/slideLayout" Target="../slideLayouts/slideLayout96.xml"/><Relationship Id="rId95" Type="http://schemas.openxmlformats.org/officeDocument/2006/relationships/slideLayout" Target="../slideLayouts/slideLayout95.xml"/><Relationship Id="rId94" Type="http://schemas.openxmlformats.org/officeDocument/2006/relationships/slideLayout" Target="../slideLayouts/slideLayout94.xml"/><Relationship Id="rId93" Type="http://schemas.openxmlformats.org/officeDocument/2006/relationships/slideLayout" Target="../slideLayouts/slideLayout93.xml"/><Relationship Id="rId92" Type="http://schemas.openxmlformats.org/officeDocument/2006/relationships/slideLayout" Target="../slideLayouts/slideLayout92.xml"/><Relationship Id="rId91" Type="http://schemas.openxmlformats.org/officeDocument/2006/relationships/slideLayout" Target="../slideLayouts/slideLayout91.xml"/><Relationship Id="rId90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.xml"/><Relationship Id="rId89" Type="http://schemas.openxmlformats.org/officeDocument/2006/relationships/slideLayout" Target="../slideLayouts/slideLayout89.xml"/><Relationship Id="rId88" Type="http://schemas.openxmlformats.org/officeDocument/2006/relationships/slideLayout" Target="../slideLayouts/slideLayout88.xml"/><Relationship Id="rId87" Type="http://schemas.openxmlformats.org/officeDocument/2006/relationships/slideLayout" Target="../slideLayouts/slideLayout87.xml"/><Relationship Id="rId86" Type="http://schemas.openxmlformats.org/officeDocument/2006/relationships/slideLayout" Target="../slideLayouts/slideLayout86.xml"/><Relationship Id="rId85" Type="http://schemas.openxmlformats.org/officeDocument/2006/relationships/slideLayout" Target="../slideLayouts/slideLayout85.xml"/><Relationship Id="rId84" Type="http://schemas.openxmlformats.org/officeDocument/2006/relationships/slideLayout" Target="../slideLayouts/slideLayout84.xml"/><Relationship Id="rId83" Type="http://schemas.openxmlformats.org/officeDocument/2006/relationships/slideLayout" Target="../slideLayouts/slideLayout83.xml"/><Relationship Id="rId82" Type="http://schemas.openxmlformats.org/officeDocument/2006/relationships/slideLayout" Target="../slideLayouts/slideLayout82.xml"/><Relationship Id="rId81" Type="http://schemas.openxmlformats.org/officeDocument/2006/relationships/slideLayout" Target="../slideLayouts/slideLayout81.xml"/><Relationship Id="rId80" Type="http://schemas.openxmlformats.org/officeDocument/2006/relationships/slideLayout" Target="../slideLayouts/slideLayout80.xml"/><Relationship Id="rId8" Type="http://schemas.openxmlformats.org/officeDocument/2006/relationships/slideLayout" Target="../slideLayouts/slideLayout8.xml"/><Relationship Id="rId79" Type="http://schemas.openxmlformats.org/officeDocument/2006/relationships/slideLayout" Target="../slideLayouts/slideLayout79.xml"/><Relationship Id="rId78" Type="http://schemas.openxmlformats.org/officeDocument/2006/relationships/slideLayout" Target="../slideLayouts/slideLayout78.xml"/><Relationship Id="rId77" Type="http://schemas.openxmlformats.org/officeDocument/2006/relationships/slideLayout" Target="../slideLayouts/slideLayout77.xml"/><Relationship Id="rId76" Type="http://schemas.openxmlformats.org/officeDocument/2006/relationships/slideLayout" Target="../slideLayouts/slideLayout76.xml"/><Relationship Id="rId75" Type="http://schemas.openxmlformats.org/officeDocument/2006/relationships/slideLayout" Target="../slideLayouts/slideLayout75.xml"/><Relationship Id="rId74" Type="http://schemas.openxmlformats.org/officeDocument/2006/relationships/slideLayout" Target="../slideLayouts/slideLayout74.xml"/><Relationship Id="rId73" Type="http://schemas.openxmlformats.org/officeDocument/2006/relationships/slideLayout" Target="../slideLayouts/slideLayout73.xml"/><Relationship Id="rId72" Type="http://schemas.openxmlformats.org/officeDocument/2006/relationships/slideLayout" Target="../slideLayouts/slideLayout72.xml"/><Relationship Id="rId71" Type="http://schemas.openxmlformats.org/officeDocument/2006/relationships/slideLayout" Target="../slideLayouts/slideLayout71.xml"/><Relationship Id="rId70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.xml"/><Relationship Id="rId69" Type="http://schemas.openxmlformats.org/officeDocument/2006/relationships/slideLayout" Target="../slideLayouts/slideLayout69.xml"/><Relationship Id="rId68" Type="http://schemas.openxmlformats.org/officeDocument/2006/relationships/slideLayout" Target="../slideLayouts/slideLayout68.xml"/><Relationship Id="rId67" Type="http://schemas.openxmlformats.org/officeDocument/2006/relationships/slideLayout" Target="../slideLayouts/slideLayout67.xml"/><Relationship Id="rId66" Type="http://schemas.openxmlformats.org/officeDocument/2006/relationships/slideLayout" Target="../slideLayouts/slideLayout66.xml"/><Relationship Id="rId65" Type="http://schemas.openxmlformats.org/officeDocument/2006/relationships/slideLayout" Target="../slideLayouts/slideLayout65.xml"/><Relationship Id="rId64" Type="http://schemas.openxmlformats.org/officeDocument/2006/relationships/slideLayout" Target="../slideLayouts/slideLayout64.xml"/><Relationship Id="rId63" Type="http://schemas.openxmlformats.org/officeDocument/2006/relationships/slideLayout" Target="../slideLayouts/slideLayout63.xml"/><Relationship Id="rId62" Type="http://schemas.openxmlformats.org/officeDocument/2006/relationships/slideLayout" Target="../slideLayouts/slideLayout62.xml"/><Relationship Id="rId61" Type="http://schemas.openxmlformats.org/officeDocument/2006/relationships/slideLayout" Target="../slideLayouts/slideLayout61.xml"/><Relationship Id="rId60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.xml"/><Relationship Id="rId59" Type="http://schemas.openxmlformats.org/officeDocument/2006/relationships/slideLayout" Target="../slideLayouts/slideLayout59.xml"/><Relationship Id="rId58" Type="http://schemas.openxmlformats.org/officeDocument/2006/relationships/slideLayout" Target="../slideLayouts/slideLayout58.xml"/><Relationship Id="rId57" Type="http://schemas.openxmlformats.org/officeDocument/2006/relationships/slideLayout" Target="../slideLayouts/slideLayout57.xml"/><Relationship Id="rId56" Type="http://schemas.openxmlformats.org/officeDocument/2006/relationships/slideLayout" Target="../slideLayouts/slideLayout56.xml"/><Relationship Id="rId55" Type="http://schemas.openxmlformats.org/officeDocument/2006/relationships/slideLayout" Target="../slideLayouts/slideLayout55.xml"/><Relationship Id="rId54" Type="http://schemas.openxmlformats.org/officeDocument/2006/relationships/slideLayout" Target="../slideLayouts/slideLayout54.xml"/><Relationship Id="rId53" Type="http://schemas.openxmlformats.org/officeDocument/2006/relationships/slideLayout" Target="../slideLayouts/slideLayout53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7" Type="http://schemas.openxmlformats.org/officeDocument/2006/relationships/theme" Target="../theme/theme1.xml"/><Relationship Id="rId136" Type="http://schemas.openxmlformats.org/officeDocument/2006/relationships/slideLayout" Target="../slideLayouts/slideLayout136.xml"/><Relationship Id="rId135" Type="http://schemas.openxmlformats.org/officeDocument/2006/relationships/slideLayout" Target="../slideLayouts/slideLayout135.xml"/><Relationship Id="rId134" Type="http://schemas.openxmlformats.org/officeDocument/2006/relationships/slideLayout" Target="../slideLayouts/slideLayout134.xml"/><Relationship Id="rId133" Type="http://schemas.openxmlformats.org/officeDocument/2006/relationships/slideLayout" Target="../slideLayouts/slideLayout133.xml"/><Relationship Id="rId132" Type="http://schemas.openxmlformats.org/officeDocument/2006/relationships/slideLayout" Target="../slideLayouts/slideLayout132.xml"/><Relationship Id="rId131" Type="http://schemas.openxmlformats.org/officeDocument/2006/relationships/slideLayout" Target="../slideLayouts/slideLayout131.xml"/><Relationship Id="rId130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.xml"/><Relationship Id="rId129" Type="http://schemas.openxmlformats.org/officeDocument/2006/relationships/slideLayout" Target="../slideLayouts/slideLayout129.xml"/><Relationship Id="rId128" Type="http://schemas.openxmlformats.org/officeDocument/2006/relationships/slideLayout" Target="../slideLayouts/slideLayout128.xml"/><Relationship Id="rId127" Type="http://schemas.openxmlformats.org/officeDocument/2006/relationships/slideLayout" Target="../slideLayouts/slideLayout127.xml"/><Relationship Id="rId126" Type="http://schemas.openxmlformats.org/officeDocument/2006/relationships/slideLayout" Target="../slideLayouts/slideLayout126.xml"/><Relationship Id="rId125" Type="http://schemas.openxmlformats.org/officeDocument/2006/relationships/slideLayout" Target="../slideLayouts/slideLayout125.xml"/><Relationship Id="rId124" Type="http://schemas.openxmlformats.org/officeDocument/2006/relationships/slideLayout" Target="../slideLayouts/slideLayout124.xml"/><Relationship Id="rId123" Type="http://schemas.openxmlformats.org/officeDocument/2006/relationships/slideLayout" Target="../slideLayouts/slideLayout123.xml"/><Relationship Id="rId122" Type="http://schemas.openxmlformats.org/officeDocument/2006/relationships/slideLayout" Target="../slideLayouts/slideLayout122.xml"/><Relationship Id="rId121" Type="http://schemas.openxmlformats.org/officeDocument/2006/relationships/slideLayout" Target="../slideLayouts/slideLayout121.xml"/><Relationship Id="rId120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.xml"/><Relationship Id="rId119" Type="http://schemas.openxmlformats.org/officeDocument/2006/relationships/slideLayout" Target="../slideLayouts/slideLayout119.xml"/><Relationship Id="rId118" Type="http://schemas.openxmlformats.org/officeDocument/2006/relationships/slideLayout" Target="../slideLayouts/slideLayout118.xml"/><Relationship Id="rId117" Type="http://schemas.openxmlformats.org/officeDocument/2006/relationships/slideLayout" Target="../slideLayouts/slideLayout117.xml"/><Relationship Id="rId116" Type="http://schemas.openxmlformats.org/officeDocument/2006/relationships/slideLayout" Target="../slideLayouts/slideLayout116.xml"/><Relationship Id="rId115" Type="http://schemas.openxmlformats.org/officeDocument/2006/relationships/slideLayout" Target="../slideLayouts/slideLayout115.xml"/><Relationship Id="rId114" Type="http://schemas.openxmlformats.org/officeDocument/2006/relationships/slideLayout" Target="../slideLayouts/slideLayout114.xml"/><Relationship Id="rId113" Type="http://schemas.openxmlformats.org/officeDocument/2006/relationships/slideLayout" Target="../slideLayouts/slideLayout113.xml"/><Relationship Id="rId112" Type="http://schemas.openxmlformats.org/officeDocument/2006/relationships/slideLayout" Target="../slideLayouts/slideLayout112.xml"/><Relationship Id="rId111" Type="http://schemas.openxmlformats.org/officeDocument/2006/relationships/slideLayout" Target="../slideLayouts/slideLayout111.xml"/><Relationship Id="rId110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.xml"/><Relationship Id="rId109" Type="http://schemas.openxmlformats.org/officeDocument/2006/relationships/slideLayout" Target="../slideLayouts/slideLayout109.xml"/><Relationship Id="rId108" Type="http://schemas.openxmlformats.org/officeDocument/2006/relationships/slideLayout" Target="../slideLayouts/slideLayout108.xml"/><Relationship Id="rId107" Type="http://schemas.openxmlformats.org/officeDocument/2006/relationships/slideLayout" Target="../slideLayouts/slideLayout107.xml"/><Relationship Id="rId106" Type="http://schemas.openxmlformats.org/officeDocument/2006/relationships/slideLayout" Target="../slideLayouts/slideLayout106.xml"/><Relationship Id="rId105" Type="http://schemas.openxmlformats.org/officeDocument/2006/relationships/slideLayout" Target="../slideLayouts/slideLayout105.xml"/><Relationship Id="rId104" Type="http://schemas.openxmlformats.org/officeDocument/2006/relationships/slideLayout" Target="../slideLayouts/slideLayout104.xml"/><Relationship Id="rId103" Type="http://schemas.openxmlformats.org/officeDocument/2006/relationships/slideLayout" Target="../slideLayouts/slideLayout103.xml"/><Relationship Id="rId102" Type="http://schemas.openxmlformats.org/officeDocument/2006/relationships/slideLayout" Target="../slideLayouts/slideLayout102.xml"/><Relationship Id="rId101" Type="http://schemas.openxmlformats.org/officeDocument/2006/relationships/slideLayout" Target="../slideLayouts/slideLayout101.xml"/><Relationship Id="rId100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5.xml"/><Relationship Id="rId8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40.xml"/><Relationship Id="rId36" Type="http://schemas.openxmlformats.org/officeDocument/2006/relationships/theme" Target="../theme/theme2.xml"/><Relationship Id="rId35" Type="http://schemas.openxmlformats.org/officeDocument/2006/relationships/image" Target="../media/image1.png"/><Relationship Id="rId34" Type="http://schemas.openxmlformats.org/officeDocument/2006/relationships/slideLayout" Target="../slideLayouts/slideLayout170.xml"/><Relationship Id="rId33" Type="http://schemas.openxmlformats.org/officeDocument/2006/relationships/slideLayout" Target="../slideLayouts/slideLayout169.xml"/><Relationship Id="rId32" Type="http://schemas.openxmlformats.org/officeDocument/2006/relationships/slideLayout" Target="../slideLayouts/slideLayout168.xml"/><Relationship Id="rId31" Type="http://schemas.openxmlformats.org/officeDocument/2006/relationships/slideLayout" Target="../slideLayouts/slideLayout167.xml"/><Relationship Id="rId30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39.xml"/><Relationship Id="rId29" Type="http://schemas.openxmlformats.org/officeDocument/2006/relationships/slideLayout" Target="../slideLayouts/slideLayout165.xml"/><Relationship Id="rId28" Type="http://schemas.openxmlformats.org/officeDocument/2006/relationships/slideLayout" Target="../slideLayouts/slideLayout164.xml"/><Relationship Id="rId27" Type="http://schemas.openxmlformats.org/officeDocument/2006/relationships/slideLayout" Target="../slideLayouts/slideLayout163.xml"/><Relationship Id="rId26" Type="http://schemas.openxmlformats.org/officeDocument/2006/relationships/slideLayout" Target="../slideLayouts/slideLayout162.xml"/><Relationship Id="rId25" Type="http://schemas.openxmlformats.org/officeDocument/2006/relationships/slideLayout" Target="../slideLayouts/slideLayout161.xml"/><Relationship Id="rId24" Type="http://schemas.openxmlformats.org/officeDocument/2006/relationships/slideLayout" Target="../slideLayouts/slideLayout160.xml"/><Relationship Id="rId23" Type="http://schemas.openxmlformats.org/officeDocument/2006/relationships/slideLayout" Target="../slideLayouts/slideLayout159.xml"/><Relationship Id="rId22" Type="http://schemas.openxmlformats.org/officeDocument/2006/relationships/slideLayout" Target="../slideLayouts/slideLayout158.xml"/><Relationship Id="rId21" Type="http://schemas.openxmlformats.org/officeDocument/2006/relationships/slideLayout" Target="../slideLayouts/slideLayout157.xml"/><Relationship Id="rId20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38.xml"/><Relationship Id="rId19" Type="http://schemas.openxmlformats.org/officeDocument/2006/relationships/slideLayout" Target="../slideLayouts/slideLayout155.xml"/><Relationship Id="rId18" Type="http://schemas.openxmlformats.org/officeDocument/2006/relationships/slideLayout" Target="../slideLayouts/slideLayout154.xml"/><Relationship Id="rId17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52.xml"/><Relationship Id="rId15" Type="http://schemas.openxmlformats.org/officeDocument/2006/relationships/slideLayout" Target="../slideLayouts/slideLayout151.xml"/><Relationship Id="rId14" Type="http://schemas.openxmlformats.org/officeDocument/2006/relationships/slideLayout" Target="../slideLayouts/slideLayout150.xml"/><Relationship Id="rId13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808CD-800C-48F1-9681-F7549FA7428C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B38028-64D6-48E5-A6F0-9A24848619D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  <p:sldLayoutId id="2147483718" r:id="rId70"/>
    <p:sldLayoutId id="2147483719" r:id="rId71"/>
    <p:sldLayoutId id="2147483720" r:id="rId72"/>
    <p:sldLayoutId id="2147483721" r:id="rId73"/>
    <p:sldLayoutId id="2147483722" r:id="rId74"/>
    <p:sldLayoutId id="2147483723" r:id="rId75"/>
    <p:sldLayoutId id="2147483724" r:id="rId76"/>
    <p:sldLayoutId id="2147483725" r:id="rId77"/>
    <p:sldLayoutId id="2147483726" r:id="rId78"/>
    <p:sldLayoutId id="2147483727" r:id="rId79"/>
    <p:sldLayoutId id="2147483728" r:id="rId80"/>
    <p:sldLayoutId id="2147483729" r:id="rId81"/>
    <p:sldLayoutId id="2147483730" r:id="rId82"/>
    <p:sldLayoutId id="2147483731" r:id="rId83"/>
    <p:sldLayoutId id="2147483732" r:id="rId84"/>
    <p:sldLayoutId id="2147483733" r:id="rId85"/>
    <p:sldLayoutId id="2147483734" r:id="rId86"/>
    <p:sldLayoutId id="2147483735" r:id="rId87"/>
    <p:sldLayoutId id="2147483736" r:id="rId88"/>
    <p:sldLayoutId id="2147483737" r:id="rId89"/>
    <p:sldLayoutId id="2147483738" r:id="rId90"/>
    <p:sldLayoutId id="2147483739" r:id="rId91"/>
    <p:sldLayoutId id="2147483740" r:id="rId92"/>
    <p:sldLayoutId id="2147483741" r:id="rId93"/>
    <p:sldLayoutId id="2147483742" r:id="rId94"/>
    <p:sldLayoutId id="2147483743" r:id="rId95"/>
    <p:sldLayoutId id="2147483744" r:id="rId96"/>
    <p:sldLayoutId id="2147483745" r:id="rId97"/>
    <p:sldLayoutId id="2147483746" r:id="rId98"/>
    <p:sldLayoutId id="2147483747" r:id="rId99"/>
    <p:sldLayoutId id="2147483748" r:id="rId100"/>
    <p:sldLayoutId id="2147483749" r:id="rId101"/>
    <p:sldLayoutId id="2147483750" r:id="rId102"/>
    <p:sldLayoutId id="2147483751" r:id="rId103"/>
    <p:sldLayoutId id="2147483752" r:id="rId104"/>
    <p:sldLayoutId id="2147483753" r:id="rId105"/>
    <p:sldLayoutId id="2147483754" r:id="rId106"/>
    <p:sldLayoutId id="2147483755" r:id="rId107"/>
    <p:sldLayoutId id="2147483756" r:id="rId108"/>
    <p:sldLayoutId id="2147483757" r:id="rId109"/>
    <p:sldLayoutId id="2147483758" r:id="rId110"/>
    <p:sldLayoutId id="2147483759" r:id="rId111"/>
    <p:sldLayoutId id="2147483760" r:id="rId112"/>
    <p:sldLayoutId id="2147483761" r:id="rId113"/>
    <p:sldLayoutId id="2147483762" r:id="rId114"/>
    <p:sldLayoutId id="2147483763" r:id="rId115"/>
    <p:sldLayoutId id="2147483764" r:id="rId116"/>
    <p:sldLayoutId id="2147483765" r:id="rId117"/>
    <p:sldLayoutId id="2147483766" r:id="rId118"/>
    <p:sldLayoutId id="2147483767" r:id="rId119"/>
    <p:sldLayoutId id="2147483768" r:id="rId120"/>
    <p:sldLayoutId id="2147483769" r:id="rId121"/>
    <p:sldLayoutId id="2147483770" r:id="rId122"/>
    <p:sldLayoutId id="2147483771" r:id="rId123"/>
    <p:sldLayoutId id="2147483772" r:id="rId124"/>
    <p:sldLayoutId id="2147483773" r:id="rId125"/>
    <p:sldLayoutId id="2147483774" r:id="rId126"/>
    <p:sldLayoutId id="2147483775" r:id="rId127"/>
    <p:sldLayoutId id="2147483776" r:id="rId128"/>
    <p:sldLayoutId id="2147483777" r:id="rId129"/>
    <p:sldLayoutId id="2147483778" r:id="rId130"/>
    <p:sldLayoutId id="2147483779" r:id="rId131"/>
    <p:sldLayoutId id="2147483780" r:id="rId132"/>
    <p:sldLayoutId id="2147483781" r:id="rId133"/>
    <p:sldLayoutId id="2147483782" r:id="rId134"/>
    <p:sldLayoutId id="2147483783" r:id="rId135"/>
    <p:sldLayoutId id="2147483784" r:id="rId13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FCF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ww.9slide.vn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CFCF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38DDCE-A2E0-4ED5-91D6-A39DA716103D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6E1D2B-0CA4-49DE-8ACE-2DF230ACA4E4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  <p:sldLayoutId id="2147483800" r:id="rId15"/>
    <p:sldLayoutId id="2147483801" r:id="rId16"/>
    <p:sldLayoutId id="2147483802" r:id="rId17"/>
    <p:sldLayoutId id="2147483803" r:id="rId18"/>
    <p:sldLayoutId id="2147483804" r:id="rId19"/>
    <p:sldLayoutId id="2147483805" r:id="rId20"/>
    <p:sldLayoutId id="2147483806" r:id="rId21"/>
    <p:sldLayoutId id="2147483807" r:id="rId22"/>
    <p:sldLayoutId id="2147483808" r:id="rId23"/>
    <p:sldLayoutId id="2147483809" r:id="rId24"/>
    <p:sldLayoutId id="2147483810" r:id="rId25"/>
    <p:sldLayoutId id="2147483811" r:id="rId26"/>
    <p:sldLayoutId id="2147483812" r:id="rId27"/>
    <p:sldLayoutId id="2147483813" r:id="rId28"/>
    <p:sldLayoutId id="2147483814" r:id="rId29"/>
    <p:sldLayoutId id="2147483815" r:id="rId30"/>
    <p:sldLayoutId id="2147483816" r:id="rId31"/>
    <p:sldLayoutId id="2147483817" r:id="rId32"/>
    <p:sldLayoutId id="2147483818" r:id="rId33"/>
    <p:sldLayoutId id="2147483819" r:id="rId34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9.xml"/><Relationship Id="rId3" Type="http://schemas.openxmlformats.org/officeDocument/2006/relationships/image" Target="../media/image17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9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6.GIF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49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6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4.png"/><Relationship Id="rId6" Type="http://schemas.microsoft.com/office/2007/relationships/media" Target="../media/audio4.wav"/><Relationship Id="rId5" Type="http://schemas.openxmlformats.org/officeDocument/2006/relationships/audio" Target="../media/audio4.wav"/><Relationship Id="rId4" Type="http://schemas.openxmlformats.org/officeDocument/2006/relationships/image" Target="../media/image23.GIF"/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microsoft.com/office/2007/relationships/media" Target="../media/audio4.wav"/><Relationship Id="rId3" Type="http://schemas.openxmlformats.org/officeDocument/2006/relationships/audio" Target="../media/audio4.wav"/><Relationship Id="rId2" Type="http://schemas.openxmlformats.org/officeDocument/2006/relationships/image" Target="../media/image23.GIF"/><Relationship Id="rId1" Type="http://schemas.openxmlformats.org/officeDocument/2006/relationships/image" Target="../media/image20.GIF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143.xml"/><Relationship Id="rId7" Type="http://schemas.openxmlformats.org/officeDocument/2006/relationships/audio" Target="../media/audio3.wav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image" Target="../media/image5.png"/><Relationship Id="rId3" Type="http://schemas.openxmlformats.org/officeDocument/2006/relationships/slide" Target="slide5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6.wav"/><Relationship Id="rId4" Type="http://schemas.openxmlformats.org/officeDocument/2006/relationships/audio" Target="../media/audio5.wav"/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9.xml"/><Relationship Id="rId3" Type="http://schemas.openxmlformats.org/officeDocument/2006/relationships/image" Target="../media/image31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3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2" Type="http://schemas.openxmlformats.org/officeDocument/2006/relationships/image" Target="../media/image33.GIF"/><Relationship Id="rId1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43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image" Target="../media/image5.png"/><Relationship Id="rId2" Type="http://schemas.openxmlformats.org/officeDocument/2006/relationships/slide" Target="slide5.xml"/><Relationship Id="rId1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43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image" Target="../media/image5.png"/><Relationship Id="rId2" Type="http://schemas.openxmlformats.org/officeDocument/2006/relationships/slide" Target="slide5.xml"/><Relationship Id="rId1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43.xml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3" Type="http://schemas.openxmlformats.org/officeDocument/2006/relationships/audio" Target="../media/audio1.wav"/><Relationship Id="rId2" Type="http://schemas.openxmlformats.org/officeDocument/2006/relationships/image" Target="../media/image5.png"/><Relationship Id="rId1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9.xml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3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6324600" y="2541658"/>
            <a:ext cx="3383844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862" y="372772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084775" y="1070335"/>
            <a:ext cx="7568872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3735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735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</a:t>
            </a:r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Fe  +  2HCl           FeCl</a:t>
            </a:r>
            <a:r>
              <a:rPr lang="vi-VN" sz="2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2</a:t>
            </a:r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+  H</a:t>
            </a:r>
            <a:r>
              <a:rPr lang="vi-VN" sz="2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2</a:t>
            </a:r>
            <a:endParaRPr lang="en-US" sz="2000" dirty="0">
              <a:latin typeface="+mj-lt"/>
            </a:endParaRPr>
          </a:p>
        </p:txBody>
      </p:sp>
      <p:cxnSp>
        <p:nvCxnSpPr>
          <p:cNvPr id="6" name="Straight Arrow Connector 5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 flipV="1">
            <a:off x="6382740" y="1448980"/>
            <a:ext cx="1063092" cy="19221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18822" y="1687670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  Theo PT: 1                                 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     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vi-VN" sz="4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1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(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ol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)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</a:t>
            </a:r>
            <a:endParaRPr lang="en-US" sz="4000" dirty="0">
              <a:latin typeface="+mj-lt"/>
            </a:endParaRPr>
          </a:p>
        </p:txBody>
      </p:sp>
      <p:sp>
        <p:nvSpPr>
          <p:cNvPr id="11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18822" y="2999921"/>
            <a:ext cx="11472276" cy="135421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</a:t>
            </a:r>
            <a:r>
              <a:rPr lang="vi-VN" sz="4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ừ phản ứng, hãy cho biết cần bao nhiêu mol Fe để thu được 1,5 mol H</a:t>
            </a:r>
            <a:r>
              <a:rPr lang="vi-VN" sz="2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r>
              <a:rPr lang="vi-VN" sz="4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?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12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18822" y="2421412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Theo ĐB:                                            </a:t>
            </a:r>
            <a:r>
              <a:rPr lang="vi-VN" sz="4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1,5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(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ol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)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</a:t>
            </a:r>
            <a:endParaRPr lang="en-US" sz="4000" dirty="0">
              <a:latin typeface="+mj-lt"/>
            </a:endParaRPr>
          </a:p>
        </p:txBody>
      </p:sp>
      <p:cxnSp>
        <p:nvCxnSpPr>
          <p:cNvPr id="7" name="Straight Arrow Connector 6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 flipH="1">
            <a:off x="5392466" y="2784213"/>
            <a:ext cx="3592286" cy="1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3260948" y="2443256"/>
            <a:ext cx="1905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1,5</a:t>
            </a:r>
            <a:endParaRPr lang="en-US" sz="4000" dirty="0">
              <a:latin typeface="+mj-lt"/>
            </a:endParaRPr>
          </a:p>
        </p:txBody>
      </p:sp>
      <p:pic>
        <p:nvPicPr>
          <p:cNvPr id="27" name="Picture 26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66045" y="213995"/>
            <a:ext cx="1783080" cy="1407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862" y="372772"/>
            <a:ext cx="11472276" cy="135421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</a:t>
            </a:r>
            <a:r>
              <a:rPr lang="vi-VN" sz="4000" b="1" spc="67" dirty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hảo luận cặp đôi (7 phút). Hoàn thành bài tập sau:</a:t>
            </a:r>
            <a:endParaRPr lang="en-US" sz="4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862" y="1679056"/>
            <a:ext cx="11472276" cy="3815080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/>
            <a:r>
              <a:rPr lang="en-US" sz="4000" b="1" spc="67" dirty="0">
                <a:ln w="11430"/>
                <a:effectLst/>
                <a:latin typeface="+mj-lt"/>
              </a:rPr>
              <a:t>  </a:t>
            </a:r>
            <a:r>
              <a:rPr lang="vi-VN" sz="4000" b="1" spc="67" dirty="0">
                <a:ln w="11430"/>
                <a:effectLst/>
                <a:latin typeface="+mj-lt"/>
              </a:rPr>
              <a:t>Bài tập: Khí carbon oxide khử copper (II) oxide ở nhiệt độ cao theo sơ đồ phản ứng sau:</a:t>
            </a:r>
            <a:endParaRPr lang="vi-VN" sz="4000" b="1" spc="67" dirty="0">
              <a:ln w="11430"/>
              <a:effectLst/>
              <a:latin typeface="+mj-lt"/>
            </a:endParaRPr>
          </a:p>
          <a:p>
            <a:r>
              <a:rPr lang="vi-VN" sz="4000" b="1" spc="67" dirty="0">
                <a:ln w="11430"/>
                <a:effectLst/>
                <a:latin typeface="+mj-lt"/>
              </a:rPr>
              <a:t>     CO  +  CuO             Cu  +  CO</a:t>
            </a:r>
            <a:r>
              <a:rPr lang="vi-VN" sz="2000" b="1" spc="67" dirty="0">
                <a:ln w="11430"/>
                <a:effectLst/>
                <a:latin typeface="+mj-lt"/>
              </a:rPr>
              <a:t>2</a:t>
            </a:r>
            <a:r>
              <a:rPr lang="vi-VN" sz="4000" b="1" spc="67" dirty="0">
                <a:ln w="11430"/>
                <a:effectLst/>
                <a:latin typeface="+mj-lt"/>
              </a:rPr>
              <a:t> </a:t>
            </a:r>
            <a:endParaRPr lang="vi-VN" sz="4000" b="1" spc="67" dirty="0">
              <a:ln w="11430"/>
              <a:effectLst/>
              <a:latin typeface="+mj-lt"/>
            </a:endParaRPr>
          </a:p>
          <a:p>
            <a:pPr algn="just"/>
            <a:r>
              <a:rPr lang="vi-VN" sz="4000" b="1" spc="67" dirty="0">
                <a:ln w="11430"/>
                <a:effectLst/>
                <a:latin typeface="+mj-lt"/>
              </a:rPr>
              <a:t>  Hãy tính thể tích khí CO cần dùng, sau khi phản ứng thu </a:t>
            </a:r>
            <a:r>
              <a:rPr lang="vi-VN" sz="4000" b="1" spc="67">
                <a:ln w="11430"/>
                <a:effectLst/>
                <a:latin typeface="+mj-lt"/>
              </a:rPr>
              <a:t>được </a:t>
            </a:r>
            <a:r>
              <a:rPr lang="en-US" sz="4000" b="1" spc="67" smtClean="0">
                <a:ln w="11430"/>
                <a:latin typeface="Times New Roman" panose="02020603050405020304" pitchFamily="18" charset="0"/>
                <a:cs typeface="Times New Roman" panose="02020603050405020304" pitchFamily="18" charset="0"/>
              </a:rPr>
              <a:t>8,8</a:t>
            </a:r>
            <a:r>
              <a:rPr lang="vi-VN" sz="4000" b="1" spc="67" smtClean="0">
                <a:ln w="11430"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spc="67" dirty="0">
                <a:ln w="11430"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4000" b="1" spc="67" dirty="0">
                <a:ln w="11430"/>
                <a:effectLst/>
                <a:latin typeface="+mj-lt"/>
              </a:rPr>
              <a:t>hí CO</a:t>
            </a:r>
            <a:r>
              <a:rPr lang="vi-VN" sz="2000" b="1" spc="67" dirty="0">
                <a:ln w="11430"/>
                <a:effectLst/>
                <a:latin typeface="+mj-lt"/>
              </a:rPr>
              <a:t>2</a:t>
            </a:r>
            <a:r>
              <a:rPr lang="vi-VN" sz="4000" b="1" spc="67" dirty="0">
                <a:ln w="11430"/>
                <a:effectLst/>
                <a:latin typeface="+mj-lt"/>
              </a:rPr>
              <a:t>. Biết rằng các thể tích khí đều đo </a:t>
            </a:r>
            <a:r>
              <a:rPr lang="vi-VN" sz="4000" b="1" spc="67">
                <a:ln w="11430"/>
                <a:effectLst/>
                <a:latin typeface="+mj-lt"/>
              </a:rPr>
              <a:t>ở </a:t>
            </a:r>
            <a:r>
              <a:rPr lang="vi-VN" sz="4000" b="1" spc="67" smtClean="0">
                <a:ln w="11430"/>
                <a:effectLst/>
                <a:latin typeface="+mj-lt"/>
              </a:rPr>
              <a:t>đktc</a:t>
            </a:r>
            <a:r>
              <a:rPr lang="vi-VN" sz="4000" b="1" spc="67" dirty="0">
                <a:ln w="11430"/>
                <a:effectLst/>
                <a:latin typeface="+mj-lt"/>
              </a:rPr>
              <a:t>.  </a:t>
            </a:r>
            <a:endParaRPr lang="en-US" sz="4000" dirty="0">
              <a:effectLst/>
              <a:latin typeface="+mj-lt"/>
            </a:endParaRPr>
          </a:p>
        </p:txBody>
      </p:sp>
      <p:sp>
        <p:nvSpPr>
          <p:cNvPr id="4" name="Rectangle 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465319" y="2839285"/>
            <a:ext cx="378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</a:rPr>
              <a:t>t</a:t>
            </a:r>
            <a:endParaRPr lang="en-US" sz="2800" dirty="0"/>
          </a:p>
        </p:txBody>
      </p:sp>
      <p:cxnSp>
        <p:nvCxnSpPr>
          <p:cNvPr id="6" name="Straight Arrow Connector 5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>
            <a:off x="4032068" y="3304903"/>
            <a:ext cx="124532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544785" y="2756553"/>
            <a:ext cx="3788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latin typeface="Times New Roman" panose="02020603050405020304" pitchFamily="18" charset="0"/>
              </a:rPr>
              <a:t>o</a:t>
            </a:r>
            <a:endParaRPr lang="en-US" sz="2000" dirty="0"/>
          </a:p>
        </p:txBody>
      </p:sp>
      <p:pic>
        <p:nvPicPr>
          <p:cNvPr id="5" name="Rainbow Timer 7 Minute 🌈" descr="OPL20U25GSXzBJYl68kk8uQGfFKzs7yb1M4KJWUiLk6ZEvGF+qCIPSnY57AbBFCvTW2023.17.86+K4lPs7H94VUqPe2XwIsfPRnrXQE//QTEXxb8/8N4CNc6FpgZahzpTjFhMzSA7T/nHJa11DE8Ng2TP3iAmRczFlmslSuUNOgUeb6yRvs0=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077325" y="4940935"/>
            <a:ext cx="2754630" cy="1700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297382" y="127732"/>
            <a:ext cx="5791200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Phân tích bài toá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5709" y="1570182"/>
            <a:ext cx="10410964" cy="747899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</a:t>
            </a:r>
            <a:r>
              <a:rPr kumimoji="0" lang="en-US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THH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 Light" panose="020F0302020204030204"/>
                <a:ea typeface="+mn-ea"/>
                <a:cs typeface="+mn-cs"/>
              </a:rPr>
              <a:t> </a:t>
            </a:r>
            <a:r>
              <a:rPr kumimoji="0" lang="vi-VN" sz="4000" b="1" i="0" u="none" strike="noStrike" kern="1200" cap="none" spc="67" normalizeH="0" baseline="0" noProof="0" dirty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  +  CuO             Cu  +  CO</a:t>
            </a:r>
            <a:r>
              <a:rPr kumimoji="0" lang="vi-VN" sz="2000" b="1" i="0" u="none" strike="noStrike" kern="1200" cap="none" spc="67" normalizeH="0" baseline="0" noProof="0" dirty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4000" b="1" i="0" u="none" strike="noStrike" kern="1200" cap="none" spc="67" normalizeH="0" baseline="0" noProof="0" dirty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vi-VN" sz="4000" b="1" i="0" u="none" strike="noStrike" kern="1200" cap="none" spc="67" normalizeH="0" baseline="0" noProof="0" dirty="0">
              <a:ln w="11430"/>
              <a:solidFill>
                <a:prstClr val="black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4" name="Straight Arrow Connector 3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>
            <a:off x="6831027" y="1964358"/>
            <a:ext cx="124532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309958" y="1537638"/>
            <a:ext cx="378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367937" y="1466524"/>
            <a:ext cx="3788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632364" y="2253382"/>
            <a:ext cx="3251200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000" b="1" spc="67" baseline="-2500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?                                  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27" name="Picture 26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34064" y="143317"/>
            <a:ext cx="1783080" cy="1407160"/>
          </a:xfrm>
          <a:prstGeom prst="rect">
            <a:avLst/>
          </a:prstGeom>
        </p:spPr>
      </p:pic>
      <p:graphicFrame>
        <p:nvGraphicFramePr>
          <p:cNvPr id="17" name="Object 2"/>
          <p:cNvGraphicFramePr/>
          <p:nvPr/>
        </p:nvGraphicFramePr>
        <p:xfrm>
          <a:off x="8480777" y="3946011"/>
          <a:ext cx="3492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" imgW="50596800" imgH="15240000" progId="Equation.DSMT4">
                  <p:embed/>
                </p:oleObj>
              </mc:Choice>
              <mc:Fallback>
                <p:oleObj name="Equation" r:id="rId2" imgW="50596800" imgH="15240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777" y="3946011"/>
                        <a:ext cx="34925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8601427" y="2253382"/>
            <a:ext cx="3251200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m = 8,8 g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1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477818" y="3021867"/>
            <a:ext cx="521854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000" b="1" spc="67" baseline="-2500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4000" b="1" spc="67" baseline="-2500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24,79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15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941782" y="4350636"/>
            <a:ext cx="3251200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4000" b="1" spc="67" noProof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000" b="1" spc="67" baseline="-2500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?                                     </a:t>
            </a:r>
            <a:r>
              <a:rPr kumimoji="0" lang="vi-VN" sz="4000" b="1" i="0" u="none" strike="noStrike" kern="1200" cap="none" spc="67" normalizeH="0" baseline="0" noProof="0" smtClean="0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97664" y="127732"/>
            <a:ext cx="301551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Bài giải:</a:t>
            </a:r>
            <a:endParaRPr lang="en-US" sz="4000" dirty="0">
              <a:latin typeface="+mj-lt"/>
            </a:endParaRPr>
          </a:p>
        </p:txBody>
      </p:sp>
      <p:sp>
        <p:nvSpPr>
          <p:cNvPr id="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5709" y="1570182"/>
            <a:ext cx="10410964" cy="747899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B2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   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HH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O  +  CuO             Cu  +  CO</a:t>
            </a:r>
            <a:r>
              <a:rPr lang="vi-VN" sz="2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2</a:t>
            </a:r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endParaRPr lang="vi-VN" sz="40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cxnSp>
        <p:nvCxnSpPr>
          <p:cNvPr id="4" name="Straight Arrow Connector 3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>
            <a:off x="6831027" y="1964358"/>
            <a:ext cx="124532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309958" y="1537638"/>
            <a:ext cx="378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</a:rPr>
              <a:t>t</a:t>
            </a:r>
            <a:endParaRPr lang="en-US" sz="2800" dirty="0"/>
          </a:p>
        </p:txBody>
      </p:sp>
      <p:sp>
        <p:nvSpPr>
          <p:cNvPr id="7" name="Rectangle 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367937" y="1466524"/>
            <a:ext cx="3788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latin typeface="Times New Roman" panose="02020603050405020304" pitchFamily="18" charset="0"/>
              </a:rPr>
              <a:t>o</a:t>
            </a:r>
            <a:endParaRPr lang="en-US" sz="2000" dirty="0"/>
          </a:p>
        </p:txBody>
      </p:sp>
      <p:sp>
        <p:nvSpPr>
          <p:cNvPr id="8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7906" y="2224976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B3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 Theo PT: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1                                 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1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(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ol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)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endParaRPr lang="en-US" sz="4000" dirty="0">
              <a:latin typeface="+mj-lt"/>
            </a:endParaRPr>
          </a:p>
        </p:txBody>
      </p:sp>
      <p:sp>
        <p:nvSpPr>
          <p:cNvPr id="9" name="Rectangle 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54182" y="2983345"/>
            <a:ext cx="8829963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Theo ĐB:   0,2</a:t>
            </a:r>
            <a:endParaRPr lang="en-US" sz="4000" dirty="0">
              <a:latin typeface="+mj-lt"/>
            </a:endParaRPr>
          </a:p>
        </p:txBody>
      </p:sp>
      <p:cxnSp>
        <p:nvCxnSpPr>
          <p:cNvPr id="10" name="Straight Arrow Connector 9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 flipH="1">
            <a:off x="5566472" y="3310603"/>
            <a:ext cx="3592286" cy="1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7906" y="3715723"/>
            <a:ext cx="10510312" cy="135421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B4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 Ở đktc, thể tích khí CO cần dùng là:</a:t>
            </a:r>
            <a:endParaRPr lang="vi-VN" sz="4000" b="1" spc="67" smtClean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  <a:p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V</a:t>
            </a:r>
            <a:r>
              <a:rPr lang="vi-VN" sz="24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O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vi-VN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= n.24,79 = 0,2.24,79 = 4,958 (L)  </a:t>
            </a:r>
            <a:endParaRPr lang="en-US" sz="4000" dirty="0">
              <a:latin typeface="+mj-lt"/>
            </a:endParaRPr>
          </a:p>
        </p:txBody>
      </p:sp>
      <p:pic>
        <p:nvPicPr>
          <p:cNvPr id="27" name="Picture 26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34064" y="143317"/>
            <a:ext cx="1783080" cy="1407160"/>
          </a:xfrm>
          <a:prstGeom prst="rect">
            <a:avLst/>
          </a:prstGeom>
        </p:spPr>
      </p:pic>
      <p:sp>
        <p:nvSpPr>
          <p:cNvPr id="14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7906" y="750112"/>
            <a:ext cx="10428767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B1</a:t>
            </a:r>
            <a:r>
              <a:rPr lang="vi-VN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 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ol của 8,8 gam CO</a:t>
            </a:r>
            <a:r>
              <a:rPr lang="en-US" sz="4000" b="1" spc="67" baseline="-2500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 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17" name="Object 2"/>
          <p:cNvGraphicFramePr/>
          <p:nvPr/>
        </p:nvGraphicFramePr>
        <p:xfrm>
          <a:off x="7688781" y="652662"/>
          <a:ext cx="3492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2" imgW="50596800" imgH="15240000" progId="Equation.DSMT4">
                  <p:embed/>
                </p:oleObj>
              </mc:Choice>
              <mc:Fallback>
                <p:oleObj name="Equation" r:id="rId2" imgW="50596800" imgH="15240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781" y="652662"/>
                        <a:ext cx="34925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707418" y="3127758"/>
            <a:ext cx="2179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spc="67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0,2</a:t>
            </a:r>
            <a:r>
              <a:rPr lang="en-US" sz="4000" b="1" spc="67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 Light" panose="020F0302020204030204"/>
              </a:rPr>
              <a:t> (</a:t>
            </a:r>
            <a:r>
              <a:rPr lang="vi-VN" sz="4000" b="1" spc="67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mol</a:t>
            </a:r>
            <a:r>
              <a:rPr lang="en-US" sz="4000" b="1" spc="67">
                <a:ln w="11430"/>
                <a:solidFill>
                  <a:prstClr val="black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 Light" panose="020F0302020204030204"/>
              </a:rPr>
              <a:t>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1" grpId="0"/>
      <p:bldP spid="14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704109" y="127732"/>
            <a:ext cx="9065491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40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</a:rPr>
              <a:t>Các bước làm bài tập tính theo PTHH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</a:endParaRPr>
          </a:p>
        </p:txBody>
      </p:sp>
      <p:pic>
        <p:nvPicPr>
          <p:cNvPr id="27" name="Picture 26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69600" y="0"/>
            <a:ext cx="1783080" cy="1407160"/>
          </a:xfrm>
          <a:prstGeom prst="rect">
            <a:avLst/>
          </a:prstGeom>
        </p:spPr>
      </p:pic>
      <p:graphicFrame>
        <p:nvGraphicFramePr>
          <p:cNvPr id="29" name="Content Placeholder 4"/>
          <p:cNvGraphicFramePr/>
          <p:nvPr/>
        </p:nvGraphicFramePr>
        <p:xfrm>
          <a:off x="1704109" y="1110671"/>
          <a:ext cx="8353538" cy="4615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9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7753" y="406552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6353253" y="406552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0" y="1975507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8436" y="4238833"/>
            <a:ext cx="1510376" cy="1530336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8805" y="837627"/>
            <a:ext cx="1726301" cy="1726301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0366" y="2287953"/>
            <a:ext cx="2311323" cy="186719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453" y="4576055"/>
            <a:ext cx="1272654" cy="1193114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98279" y="2287954"/>
            <a:ext cx="7497906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vi-VN" sz="10350" b="1" dirty="0">
                <a:solidFill>
                  <a:srgbClr val="FF0000"/>
                </a:solidFill>
                <a:latin typeface="Cambria" panose="02040503050406030204" pitchFamily="18" charset="0"/>
              </a:rPr>
              <a:t>H</a:t>
            </a:r>
            <a:r>
              <a:rPr lang="en-US" sz="1035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vi-VN" sz="10350" b="1" dirty="0">
                <a:solidFill>
                  <a:srgbClr val="00B050"/>
                </a:solidFill>
                <a:latin typeface="Cambria" panose="02040503050406030204" pitchFamily="18" charset="0"/>
              </a:rPr>
              <a:t>     M</a:t>
            </a:r>
            <a:r>
              <a:rPr lang="vi-VN" sz="10350" b="1" dirty="0">
                <a:solidFill>
                  <a:schemeClr val="accent6"/>
                </a:solidFill>
                <a:latin typeface="Cambria" panose="02040503050406030204" pitchFamily="18" charset="0"/>
              </a:rPr>
              <a:t>S</a:t>
            </a:r>
            <a:r>
              <a:rPr lang="vi-VN" sz="10350" b="1" dirty="0">
                <a:solidFill>
                  <a:srgbClr val="0070C0"/>
                </a:solidFill>
                <a:latin typeface="Cambria" panose="02040503050406030204" pitchFamily="18" charset="0"/>
              </a:rPr>
              <a:t>T</a:t>
            </a:r>
            <a:r>
              <a:rPr lang="vi-VN" sz="10350" b="1" dirty="0">
                <a:solidFill>
                  <a:srgbClr val="FF00FF"/>
                </a:solidFill>
                <a:latin typeface="Cambria" panose="02040503050406030204" pitchFamily="18" charset="0"/>
              </a:rPr>
              <a:t>E</a:t>
            </a:r>
            <a:r>
              <a:rPr lang="vi-VN" sz="10350" b="1" dirty="0">
                <a:solidFill>
                  <a:srgbClr val="44546A">
                    <a:lumMod val="60000"/>
                    <a:lumOff val="40000"/>
                  </a:srgbClr>
                </a:solidFill>
                <a:latin typeface="Cambria" panose="02040503050406030204" pitchFamily="18" charset="0"/>
              </a:rPr>
              <a:t>R</a:t>
            </a:r>
            <a:endParaRPr lang="en-US" sz="10350" b="1" dirty="0">
              <a:solidFill>
                <a:srgbClr val="44546A">
                  <a:lumMod val="60000"/>
                  <a:lumOff val="4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790251" y="1189466"/>
            <a:ext cx="35872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vi-VN" sz="45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4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</a:t>
            </a:r>
            <a:r>
              <a:rPr lang="vi-VN" sz="4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5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vi-VN" sz="4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5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1" descr="OPL20U25GSXzBJYl68kk8uQGfFKzs7yb1M4KJWUiLk6ZEvGF+qCIPSnY57AbBFCvTW2023.17.86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210800" y="-476825"/>
            <a:ext cx="457200" cy="45720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3817" y="4372327"/>
            <a:ext cx="1470227" cy="1470227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8585809" y="4185464"/>
            <a:ext cx="1510376" cy="1530336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6500" y="4537260"/>
            <a:ext cx="1272654" cy="11931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5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7267" y="837626"/>
            <a:ext cx="1073989" cy="1088183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3744" y="914430"/>
            <a:ext cx="1272654" cy="1193114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4580645" y="1217186"/>
            <a:ext cx="35872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vi-VN" sz="4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LUẬT CHƠI</a:t>
            </a:r>
            <a:endParaRPr lang="en-US" sz="4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 panose="020F0302020204030204"/>
            </a:endParaRPr>
          </a:p>
        </p:txBody>
      </p:sp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219200" y="2442500"/>
            <a:ext cx="10134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630" indent="-214630" defTabSz="685800">
              <a:lnSpc>
                <a:spcPct val="150000"/>
              </a:lnSpc>
              <a:buFontTx/>
              <a:buChar char="-"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Có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dirty="0">
                <a:solidFill>
                  <a:prstClr val="black"/>
                </a:solidFill>
                <a:latin typeface="+mj-lt"/>
              </a:rPr>
              <a:t> Hamster tương ứng với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dirty="0">
                <a:solidFill>
                  <a:prstClr val="black"/>
                </a:solidFill>
                <a:latin typeface="+mj-lt"/>
              </a:rPr>
              <a:t> câu hỏi trắc nghiệm.</a:t>
            </a:r>
            <a:endParaRPr lang="vi-VN" sz="3600" dirty="0">
              <a:solidFill>
                <a:prstClr val="black"/>
              </a:solidFill>
              <a:latin typeface="+mj-lt"/>
            </a:endParaRPr>
          </a:p>
          <a:p>
            <a:pPr marL="214630" indent="-214630" defTabSz="685800">
              <a:lnSpc>
                <a:spcPct val="150000"/>
              </a:lnSpc>
              <a:buFontTx/>
              <a:buChar char="-"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Nhiệm vụ của người chơi là trả lời các câu hỏi để giúp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600" dirty="0">
                <a:solidFill>
                  <a:prstClr val="black"/>
                </a:solidFill>
                <a:latin typeface="+mj-lt"/>
              </a:rPr>
              <a:t>amster tìm ra vị trí của đáp án đúng.</a:t>
            </a:r>
            <a:endParaRPr lang="vi-VN" sz="36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12" name="1" descr="OPL20U25GSXzBJYl68kk8uQGfFKzs7yb1M4KJWUiLk6ZEvGF+qCIPSnY57AbBFCvTW2023.17.86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-476825"/>
            <a:ext cx="457200" cy="45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6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57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441" y="960342"/>
            <a:ext cx="5024344" cy="4947328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67" y="3092860"/>
            <a:ext cx="448592" cy="668066"/>
          </a:xfrm>
          <a:prstGeom prst="rect">
            <a:avLst/>
          </a:prstGeom>
        </p:spPr>
      </p:pic>
      <p:sp>
        <p:nvSpPr>
          <p:cNvPr id="12" name="Flowchart: Stored Data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5400000">
            <a:off x="3567360" y="1411283"/>
            <a:ext cx="1043690" cy="844566"/>
          </a:xfrm>
          <a:prstGeom prst="flowChartOnlineStorag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 dirty="0">
              <a:solidFill>
                <a:prstClr val="white"/>
              </a:solidFill>
            </a:endParaRPr>
          </a:p>
        </p:txBody>
      </p:sp>
      <p:sp>
        <p:nvSpPr>
          <p:cNvPr id="16" name="Flowchart: Stored Data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0800000">
            <a:off x="5150010" y="3018583"/>
            <a:ext cx="1060917" cy="830852"/>
          </a:xfrm>
          <a:prstGeom prst="flowChartOnlineStorage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7" name="Flowchart: Stored Data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6200000">
            <a:off x="3567361" y="4617031"/>
            <a:ext cx="1043690" cy="844566"/>
          </a:xfrm>
          <a:prstGeom prst="flowChartOnlineStorage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8" name="Flowchart: Stored Data 17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77155" y="3018583"/>
            <a:ext cx="1060917" cy="830852"/>
          </a:xfrm>
          <a:prstGeom prst="flowChartOnlineStorage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24" name="Rectangle 2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860173" y="1498081"/>
            <a:ext cx="451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2700000">
            <a:off x="5114892" y="2048922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460099" y="3098523"/>
            <a:ext cx="4305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860174" y="4703829"/>
            <a:ext cx="451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76825" y="3098524"/>
            <a:ext cx="451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251" y="2720712"/>
            <a:ext cx="1450135" cy="1426588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6634785" y="1043358"/>
            <a:ext cx="5288750" cy="1442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r>
              <a:rPr lang="vi-VN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âu 1: 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THH sau:</a:t>
            </a: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 + 2HCl          FeCl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ể điều chế 0,1 mol FeCl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bao nhiêu mol Fe?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280621" y="3020263"/>
            <a:ext cx="2359768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57175" indent="-257175" algn="ctr" defTabSz="685800">
              <a:lnSpc>
                <a:spcPct val="107000"/>
              </a:lnSpc>
              <a:spcAft>
                <a:spcPts val="600"/>
              </a:spcAft>
              <a:buFont typeface="+mj-lt"/>
              <a:buAutoNum type="alphaUcPeriod"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0,1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white"/>
              </a:solidFill>
              <a:ea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280621" y="3590865"/>
            <a:ext cx="2359768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. 2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280621" y="4147300"/>
            <a:ext cx="2359768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. 1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288882" y="4703735"/>
            <a:ext cx="2351507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latin typeface="Times New Roman" panose="02020603050405020304" pitchFamily="18" charset="0"/>
              </a:rPr>
              <a:t>0,2 </a:t>
            </a:r>
            <a:r>
              <a:rPr lang="en-US" sz="2800" dirty="0" err="1">
                <a:latin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665205" y="1533792"/>
            <a:ext cx="61395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2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(6*min(max(ppt_w*ppt_h,.3),1)-7.4)/-.7*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" fill="hold">
                                          <p:stCondLst>
                                            <p:cond delay="4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" fill="hold">
                                          <p:stCondLst>
                                            <p:cond delay="9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" fill="hold">
                                          <p:stCondLst>
                                            <p:cond delay="13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0093 C 0.02148 0.0125 -0.08099 -0.02871 -0.07969 -0.00047 C -0.08073 0.09236 -0.01901 0.12893 0.00078 0.12199 C 0.01471 0.07777 0.0039 -0.175 0.00351 -0.26482 " pathEditMode="relative" rAng="0" ptsTypes="AAAA">
                                      <p:cBhvr>
                                        <p:cTn id="44" dur="6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3" y="-7014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6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50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9" grpId="0" animBg="1"/>
      <p:bldP spid="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441" y="960342"/>
            <a:ext cx="4942760" cy="4947328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67" y="3092860"/>
            <a:ext cx="441308" cy="668066"/>
          </a:xfrm>
          <a:prstGeom prst="rect">
            <a:avLst/>
          </a:prstGeom>
        </p:spPr>
      </p:pic>
      <p:sp>
        <p:nvSpPr>
          <p:cNvPr id="12" name="Flowchart: Stored Data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5400000">
            <a:off x="3560503" y="1418140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4950" dirty="0">
              <a:solidFill>
                <a:prstClr val="white"/>
              </a:solidFill>
            </a:endParaRPr>
          </a:p>
        </p:txBody>
      </p:sp>
      <p:sp>
        <p:nvSpPr>
          <p:cNvPr id="16" name="Flowchart: Stored Data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0800000">
            <a:off x="5150011" y="3018583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7" name="Flowchart: Stored Data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6200000">
            <a:off x="3560504" y="4623888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8" name="Flowchart: Stored Data 17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77156" y="3018583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4" name="Rectangle 2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81626" y="1498081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2700000">
            <a:off x="5114892" y="1918117"/>
            <a:ext cx="18473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endParaRPr lang="en-US" sz="45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87162" y="3098523"/>
            <a:ext cx="56938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81627" y="4703829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198278" y="3098524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252" y="2720712"/>
            <a:ext cx="1426588" cy="1426588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6686308" y="1529785"/>
            <a:ext cx="5031075" cy="1442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r>
              <a:rPr lang="vi-VN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THH sau:</a:t>
            </a: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 + 2HCl          FeCl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ể điều chế 0,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bao nhiêu mol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131381" y="4793377"/>
            <a:ext cx="2147779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0,4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160957" y="3720152"/>
            <a:ext cx="2118203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2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131381" y="4260393"/>
            <a:ext cx="2147779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. 4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182728" y="3126819"/>
            <a:ext cx="2096432" cy="3858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,2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665205" y="1781989"/>
            <a:ext cx="61395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2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(6*min(max(ppt_w*ppt_h,.3),1)-7.4)/-.7*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" fill="hold">
                                          <p:stCondLst>
                                            <p:cond delay="4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" fill="hold">
                                          <p:stCondLst>
                                            <p:cond delay="9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" fill="hold">
                                          <p:stCondLst>
                                            <p:cond delay="13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0007 C 0.02213 0.01273 0.09349 -0.19908 0.09505 -0.17084 C 0.09375 -0.07778 0.00325 0.19004 0.02304 0.1831 C -0.05886 -0.1 -0.16211 0.07384 -0.16211 -0.01574 " pathEditMode="relative" rAng="0" ptsTypes="AAAA">
                                      <p:cBhvr>
                                        <p:cTn id="44" dur="3496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5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6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50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9" grpId="0" animBg="1"/>
      <p:bldP spid="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504364" y="1526046"/>
            <a:ext cx="11082130" cy="122927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thức tính thể tích (V) ở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762353" y="4936393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24,79.n (L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B" descr="OPL20U25GSXzBJYl68kk8uQGfFKzs7yb1M4KJWUiLk6ZEvGF+qCIPSnY57AbBFCvTW@21.2022.STT$5+K4lPs7H94VUqPe2XwIsfPRnrXQE//QTEXxb8/8N4CNc6FpgZahzpTjFhMzSA7T/nHJa11DE8Ng2TP3iAmRczFlmslSuUNOgUeb6yRvs0="/>
              <p:cNvSpPr/>
              <p:nvPr/>
            </p:nvSpPr>
            <p:spPr>
              <a:xfrm>
                <a:off x="1758951" y="3786369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𝟕𝟗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B" descr="OPL20U25GSXzBJYl68kk8uQGfFKzs7yb1M4KJWUiLk6ZEvGF+qCIPSnY57AbBFCvTW@21.2022.STT$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951" y="3786369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"/>
                <a:stretch>
                  <a:fillRect l="-292" t="-1661" r="-278" b="-1581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" descr="OPL20U25GSXzBJYl68kk8uQGfFKzs7yb1M4KJWUiLk6ZEvGF+qCIPSnY57AbBFCvTW@21.2022.STT$5+K4lPs7H94VUqPe2XwIsfPRnrXQE//QTEXxb8/8N4CNc6FpgZahzpTjFhMzSA7T/nHJa11DE8Ng2TP3iAmRczFlmslSuUNOgUeb6yRvs0="/>
              <p:cNvSpPr/>
              <p:nvPr/>
            </p:nvSpPr>
            <p:spPr>
              <a:xfrm flipH="1">
                <a:off x="6262461" y="377162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𝟕𝟗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L)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C" descr="OPL20U25GSXzBJYl68kk8uQGfFKzs7yb1M4KJWUiLk6ZEvGF+qCIPSnY57AbBFCvTW@21.2022.STT$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62461" y="377162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2"/>
                <a:stretch>
                  <a:fillRect l="-295" t="-54063" r="-287" b="-54018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284232" y="4936393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D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79.n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ounded Rectangle 1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ounded Rectangle 1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ounded Rectangle 1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ounded Rectangle 1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898154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9895773" y="21111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AutoShape 2" descr="\frac{x}{3}"/>
          <p:cNvSpPr>
            <a:spLocks noChangeAspect="1" noChangeArrowheads="1"/>
          </p:cNvSpPr>
          <p:nvPr/>
        </p:nvSpPr>
        <p:spPr bwMode="auto">
          <a:xfrm>
            <a:off x="3382964" y="52389"/>
            <a:ext cx="161925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 descr="\frac{y}{5}"/>
          <p:cNvSpPr>
            <a:spLocks noChangeAspect="1" noChangeArrowheads="1"/>
          </p:cNvSpPr>
          <p:nvPr/>
        </p:nvSpPr>
        <p:spPr bwMode="auto">
          <a:xfrm>
            <a:off x="3778250" y="52389"/>
            <a:ext cx="152400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Picture 2" descr="Kết quả hình ảnh cho home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607" y="94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4364" y="2953515"/>
            <a:ext cx="1680933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441" y="960342"/>
            <a:ext cx="4942760" cy="4947328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67" y="3092860"/>
            <a:ext cx="441308" cy="668066"/>
          </a:xfrm>
          <a:prstGeom prst="rect">
            <a:avLst/>
          </a:prstGeom>
        </p:spPr>
      </p:pic>
      <p:sp>
        <p:nvSpPr>
          <p:cNvPr id="12" name="Flowchart: Stored Data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5400000">
            <a:off x="3560503" y="1418140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4950" dirty="0">
              <a:solidFill>
                <a:prstClr val="white"/>
              </a:solidFill>
            </a:endParaRPr>
          </a:p>
        </p:txBody>
      </p:sp>
      <p:sp>
        <p:nvSpPr>
          <p:cNvPr id="16" name="Flowchart: Stored Data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0800000">
            <a:off x="5150011" y="3018583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" name="Flowchart: Stored Data 1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026062" y="3005050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chemeClr val="bg1">
                  <a:shade val="30000"/>
                  <a:satMod val="115000"/>
                </a:schemeClr>
              </a:gs>
              <a:gs pos="50000">
                <a:schemeClr val="bg1">
                  <a:shade val="67500"/>
                  <a:satMod val="11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0" name="Flowchart: Stored Data 1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6200000">
            <a:off x="3559975" y="4518345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4" name="Rectangle 2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81626" y="1498081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87162" y="3098523"/>
            <a:ext cx="56938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141128" y="3018583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80038" y="4627894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C000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500" b="1" dirty="0">
              <a:solidFill>
                <a:srgbClr val="FFC000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252" y="2720712"/>
            <a:ext cx="1426588" cy="1426588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6686308" y="993998"/>
            <a:ext cx="5277092" cy="1442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r>
              <a:rPr lang="vi-VN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THH sau:</a:t>
            </a: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H</a:t>
            </a:r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ể điều chế 0,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bao nhiêu lít khí 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đkc?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215124" y="2805666"/>
            <a:ext cx="3039223" cy="61481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79 lít</a:t>
            </a:r>
            <a:r>
              <a:rPr lang="vi-VN" sz="3200" dirty="0">
                <a:latin typeface="Times New Roman" panose="02020603050405020304" pitchFamily="18" charset="0"/>
                <a:ea typeface="Segoe UI" panose="020B0502040204020203" pitchFamily="34" charset="0"/>
              </a:rPr>
              <a:t>.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220439" y="3594773"/>
            <a:ext cx="3046971" cy="61129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79 lít.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207376" y="4340181"/>
            <a:ext cx="3046971" cy="61129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.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</a:rPr>
              <a:t>0,2479 lít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197638" y="5107075"/>
            <a:ext cx="3056709" cy="61129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,9 lít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939525" y="1498081"/>
            <a:ext cx="61395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057091" y="1133140"/>
            <a:ext cx="378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131113" y="1050406"/>
            <a:ext cx="378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2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(6*min(max(ppt_w*ppt_h,.3),1)-7.4)/-.7*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" fill="hold">
                                          <p:stCondLst>
                                            <p:cond delay="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" fill="hold">
                                          <p:stCondLst>
                                            <p:cond delay="14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0047 C 0.01458 -0.0213 0.04336 -0.10255 0.06575 -0.08912 C 0.07955 -0.0801 0.0914 0.03935 0.06927 0.07129 C 0.047 0.10301 -0.03985 0.21041 -0.06745 0.10162 C -0.07982 0.08032 -0.07383 -0.0375 -0.04284 -0.08797 C -0.02683 -0.12176 0.01445 -0.11505 0.03919 -0.13056 C 0.06562 -0.125 0.08112 -0.01875 0.1026 0.00393 C 0.12396 0.02662 0.15898 -0.0044 0.16758 0.00532 " pathEditMode="relative" rAng="0" ptsTypes="AAAAAAAA">
                                      <p:cBhvr>
                                        <p:cTn id="44" dur="3496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1" y="97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10800000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5400000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10800000">
                                      <p:cBhvr>
                                        <p:cTn id="52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10800000">
                                      <p:cBhvr>
                                        <p:cTn id="54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10800000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  <p:bldP spid="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441" y="960342"/>
            <a:ext cx="4942760" cy="4947328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67" y="3092860"/>
            <a:ext cx="441308" cy="668066"/>
          </a:xfrm>
          <a:prstGeom prst="rect">
            <a:avLst/>
          </a:prstGeom>
        </p:spPr>
      </p:pic>
      <p:sp>
        <p:nvSpPr>
          <p:cNvPr id="12" name="Flowchart: Stored Data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5400000">
            <a:off x="3560503" y="1418140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4950" dirty="0">
              <a:solidFill>
                <a:prstClr val="white"/>
              </a:solidFill>
            </a:endParaRPr>
          </a:p>
        </p:txBody>
      </p:sp>
      <p:sp>
        <p:nvSpPr>
          <p:cNvPr id="16" name="Flowchart: Stored Data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0800000">
            <a:off x="5150011" y="3018583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7" name="Flowchart: Stored Data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6200000">
            <a:off x="3560504" y="4623888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8" name="Flowchart: Stored Data 17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77156" y="3018583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4" name="Rectangle 2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81626" y="1498081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71134" y="3098523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97655" y="4703829"/>
            <a:ext cx="56938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198278" y="3098524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7561" y="2723146"/>
            <a:ext cx="1426588" cy="1426588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6870492" y="1491771"/>
            <a:ext cx="5076420" cy="87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r>
              <a:rPr lang="vi-V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THH sau:</a:t>
            </a:r>
            <a:endParaRPr lang="vi-VN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H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vi-V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ể điều chế 0,2 mol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bao nhiêu lít khí O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đkc?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384759" y="2663964"/>
            <a:ext cx="3005028" cy="663172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7,9 lít</a:t>
            </a:r>
            <a:r>
              <a:rPr lang="vi-VN" sz="2800" dirty="0">
                <a:latin typeface="Times New Roman" panose="02020603050405020304" pitchFamily="18" charset="0"/>
                <a:ea typeface="Segoe UI" panose="020B0502040204020203" pitchFamily="34" charset="0"/>
              </a:rPr>
              <a:t>.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366020" y="3505891"/>
            <a:ext cx="3023767" cy="658596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lít</a:t>
            </a:r>
            <a:r>
              <a:rPr lang="vi-VN" sz="2800" dirty="0">
                <a:latin typeface="Times New Roman" panose="02020603050405020304" pitchFamily="18" charset="0"/>
                <a:ea typeface="Segoe UI" panose="020B0502040204020203" pitchFamily="34" charset="0"/>
              </a:rPr>
              <a:t>.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366020" y="4343242"/>
            <a:ext cx="3005029" cy="666863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79 lít</a:t>
            </a:r>
            <a:r>
              <a:rPr lang="vi-VN" sz="2800" dirty="0">
                <a:latin typeface="Times New Roman" panose="02020603050405020304" pitchFamily="18" charset="0"/>
                <a:ea typeface="Segoe UI" panose="020B0502040204020203" pitchFamily="34" charset="0"/>
              </a:rPr>
              <a:t>.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366020" y="5188860"/>
            <a:ext cx="3017521" cy="57035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479 lít</a:t>
            </a:r>
            <a:r>
              <a:rPr lang="vi-VN" sz="2800" dirty="0">
                <a:latin typeface="Times New Roman" panose="02020603050405020304" pitchFamily="18" charset="0"/>
                <a:ea typeface="Segoe UI" panose="020B0502040204020203" pitchFamily="34" charset="0"/>
              </a:rPr>
              <a:t>.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887273" y="1524207"/>
            <a:ext cx="61395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1924" y="1102658"/>
            <a:ext cx="378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017902" y="1185392"/>
            <a:ext cx="378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2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(6*min(max(ppt_w*ppt_h,.3),1)-7.4)/-.7*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" fill="hold">
                                          <p:stCondLst>
                                            <p:cond delay="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" fill="hold">
                                          <p:stCondLst>
                                            <p:cond delay="14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-0.00093 C 0.02213 0.01227 -0.02136 -0.20741 0.00104 -0.19422 C 0.00299 -0.2169 0.00351 -0.17037 0.00338 -0.1206 C 0.00338 -0.07084 -0.03477 -0.0132 -0.02852 0.01018 C -0.03347 0.06111 0.03437 0.01296 0.04804 0.00393 C 0.07057 -0.00949 0.12005 0.01782 0.14323 0.00463 " pathEditMode="relative" rAng="0" ptsTypes="AAAAAA">
                                      <p:cBhvr>
                                        <p:cTn id="44" dur="8996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-824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Rot by="-10800000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-5400000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4750"/>
                                  </p:stCondLst>
                                  <p:childTnLst>
                                    <p:animRot by="-5400000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5400000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  <p:bldP spid="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441" y="960342"/>
            <a:ext cx="4942760" cy="4947328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66735">
            <a:off x="3861167" y="3092860"/>
            <a:ext cx="441308" cy="668066"/>
          </a:xfrm>
          <a:prstGeom prst="rect">
            <a:avLst/>
          </a:prstGeom>
        </p:spPr>
      </p:pic>
      <p:sp>
        <p:nvSpPr>
          <p:cNvPr id="19" name="Flowchart: Stored Data 1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2700000">
            <a:off x="2447226" y="1898251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chemeClr val="bg1">
                  <a:shade val="30000"/>
                  <a:satMod val="115000"/>
                </a:schemeClr>
              </a:gs>
              <a:gs pos="50000">
                <a:schemeClr val="bg1">
                  <a:shade val="67500"/>
                  <a:satMod val="11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0" name="Flowchart: Stored Data 1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3500000">
            <a:off x="4675991" y="4144252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1" name="Flowchart: Stored Data 2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8900000">
            <a:off x="2443963" y="4139217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1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1">
                  <a:lumMod val="60000"/>
                  <a:lumOff val="4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2" name="Flowchart: Stored Data 2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8100000">
            <a:off x="4685410" y="1895105"/>
            <a:ext cx="1043690" cy="830852"/>
          </a:xfrm>
          <a:prstGeom prst="flowChartOnlineStorage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5" name="Rectangle 2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2700000">
            <a:off x="4906533" y="1918117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5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2700000">
            <a:off x="2665085" y="4162229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5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8900000">
            <a:off x="2684377" y="1921264"/>
            <a:ext cx="56938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 rot="18900000">
            <a:off x="4897114" y="4167264"/>
            <a:ext cx="60144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solidFill>
                  <a:srgbClr val="FFC000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500" b="1" dirty="0">
              <a:solidFill>
                <a:srgbClr val="FFC000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252" y="2720712"/>
            <a:ext cx="1426588" cy="1426588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6553202" y="1419492"/>
            <a:ext cx="5425438" cy="95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r>
              <a:rPr lang="vi-VN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 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THH sau:</a:t>
            </a: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+ H</a:t>
            </a:r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MgS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H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>
              <a:defRPr/>
            </a:pP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Sau phản ứng thu được 0,2 mol MgSO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số gam Mg tham gia phản ứng là: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260416" y="3213071"/>
            <a:ext cx="2766065" cy="533571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 gam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231547" y="4651306"/>
            <a:ext cx="2794934" cy="55190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 gam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231547" y="5381140"/>
            <a:ext cx="2794934" cy="533572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 gam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231547" y="3927539"/>
            <a:ext cx="2794934" cy="557503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 gam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821958" y="1406640"/>
            <a:ext cx="61395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2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(6*min(max(ppt_w*ppt_h,.3),1)-7.4)/-.7*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(6*min(max(ppt_w*ppt_h,.3),1)-7.4)/-.7*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" fill="hold">
                                          <p:stCondLst>
                                            <p:cond delay="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" fill="hold">
                                          <p:stCondLst>
                                            <p:cond delay="14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ster sou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5 -0.00093 C 0.02161 0.01227 0.04817 -0.12639 0.0707 -0.1132 C 0.06888 -0.10926 0.00482 -0.02176 -0.01836 0.0169 C -0.04154 0.05578 -0.07071 0.11041 -0.06849 0.11967 C -0.07982 0.15162 -0.01198 0.08703 0.00221 0.07801 C 0.02461 0.06458 0.08984 0.19583 0.1125 0.18287 " pathEditMode="relative" rAng="0" ptsTypes="AAAAAA">
                                      <p:cBhvr>
                                        <p:cTn id="44" dur="3496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1" y="3588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Rot by="10800000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-10800000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Rot by="5400000">
                                      <p:cBhvr>
                                        <p:cTn id="50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5250"/>
                                  </p:stCondLst>
                                  <p:childTnLst>
                                    <p:animRot by="10800000">
                                      <p:cBhvr>
                                        <p:cTn id="52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7" grpId="0" animBg="1"/>
      <p:bldP spid="69" grpId="0" animBg="1"/>
      <p:bldP spid="70" grpId="0" animBg="1"/>
      <p:bldP spid="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82023" y="395474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5268686" y="170517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5" dirty="0"/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782" y="1530311"/>
            <a:ext cx="3093627" cy="29799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783228" y="889635"/>
            <a:ext cx="1117409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00FF"/>
                </a:solidFill>
                <a:latin typeface="+mj-lt"/>
              </a:rPr>
              <a:t>Hoạt động cá nhân: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trong 2 phút trả lời câu hỏi sau:</a:t>
            </a:r>
            <a:endParaRPr lang="en-US" sz="3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" name="TextBox 2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522605" y="1733731"/>
            <a:ext cx="1107630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0000FF"/>
                </a:solidFill>
                <a:latin typeface="+mj-lt"/>
              </a:rPr>
              <a:t>  </a:t>
            </a:r>
            <a:r>
              <a:rPr lang="vi-VN" sz="3600" b="1" dirty="0">
                <a:solidFill>
                  <a:srgbClr val="0000FF"/>
                </a:solidFill>
                <a:latin typeface="+mj-lt"/>
              </a:rPr>
              <a:t>Câu hỏi: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gam calcium carbonate (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dioxide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ium carbonate </a:t>
            </a:r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783228" y="889635"/>
            <a:ext cx="1117409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00FF"/>
                </a:solidFill>
                <a:latin typeface="+mj-lt"/>
              </a:rPr>
              <a:t>Hoạt động cá nhân: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trong 2 phút trả lời câu hỏi sau:</a:t>
            </a:r>
            <a:endParaRPr lang="en-US" sz="3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" name="TextBox 2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522605" y="1733731"/>
            <a:ext cx="1107630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0000FF"/>
                </a:solidFill>
                <a:latin typeface="+mj-lt"/>
              </a:rPr>
              <a:t>  </a:t>
            </a:r>
            <a:r>
              <a:rPr lang="vi-VN" sz="3600" b="1" dirty="0">
                <a:solidFill>
                  <a:srgbClr val="0000FF"/>
                </a:solidFill>
                <a:latin typeface="+mj-lt"/>
              </a:rPr>
              <a:t>Câu hỏi: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gam calcium carbonate (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dioxide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ium carbonate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y2mate.com - 2 Minute Kids Cleanup Countdown with Song HD_1080p" descr="OPL20U25GSXzBJYl68kk8uQGfFKzs7yb1M4KJWUiLk6ZEvGF+qCIPSnY57AbBFCvTW2023.17.86+K4lPs7H94VUqPe2XwIsfPRnrXQE//QTEXxb8/8N4CNc6FpgZahzpTjFhMzSA7T/nHJa11DE8Ng2TP3iAmRczFlmslSuUNOgUeb6yRvs0=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095105" y="5189220"/>
            <a:ext cx="2600960" cy="15297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4689566" y="865302"/>
            <a:ext cx="25211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Bài giải:</a:t>
            </a:r>
            <a:endParaRPr lang="en-US" sz="3600" b="1" dirty="0">
              <a:latin typeface="+mj-lt"/>
            </a:endParaRPr>
          </a:p>
        </p:txBody>
      </p:sp>
      <p:sp>
        <p:nvSpPr>
          <p:cNvPr id="4" name="TextBox 3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548640" y="1498600"/>
            <a:ext cx="11029950" cy="2861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latin typeface="+mj-lt"/>
              </a:rPr>
              <a:t>  </a:t>
            </a:r>
            <a:r>
              <a:rPr lang="vi-VN" sz="3600" dirty="0">
                <a:latin typeface="+mj-lt"/>
              </a:rPr>
              <a:t>Sau khi nung khối lượng calcium carbonate giảm đi so với trước khi nung. Vì nung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ium carbonate sinh ra khí carbon dioxide bay lên, nên khối lượng chất rắn thu được giảm đi theo phản ứng sau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aCO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CaO  +  CO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 flipH="1" flipV="1">
            <a:off x="5904408" y="3814354"/>
            <a:ext cx="13063" cy="3265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>
            <a:off x="2747730" y="4019213"/>
            <a:ext cx="61395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852233" y="3679261"/>
            <a:ext cx="37882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924080" y="3599192"/>
            <a:ext cx="378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82023" y="395474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3748979" y="20980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ướng</a:t>
            </a:r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ẫn</a:t>
            </a:r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sz="426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endParaRPr lang="en-US" sz="4265" dirty="0"/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782" y="1530311"/>
            <a:ext cx="3093627" cy="2979963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979541" y="4693536"/>
            <a:ext cx="676383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ần II.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99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416419" y="861675"/>
            <a:ext cx="735970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ẢM ƠN CÁC EM ĐÃ 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 Ý LẮNG NGHE!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2" name="Rectangles 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07035" y="4386580"/>
            <a:ext cx="76650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10" y="3268345"/>
            <a:ext cx="2879725" cy="2760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298" y="3268345"/>
            <a:ext cx="2879725" cy="2760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7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5910" y="3268345"/>
            <a:ext cx="2879725" cy="2760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5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5323" y="3268345"/>
            <a:ext cx="2879725" cy="2760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7753" y="13716000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6353253" y="13716000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0" y="1975507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662631" y="1809151"/>
            <a:ext cx="10952921" cy="119960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kumimoji="0" lang="en-US" sz="3600" b="1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kumimoji="0" lang="en-US" sz="36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 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 của 0,25 mol N</a:t>
            </a:r>
            <a:r>
              <a:rPr lang="vi-V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 đk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là: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A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674670" y="402807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1975 L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B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119214" y="5192841"/>
            <a:ext cx="4405540" cy="99024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algn="ctr" defTabSz="914400"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,437 L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C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185663" y="402807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,6 L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D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678978" y="519284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,16 L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ounded Rectangle 1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ounded Rectangle 1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ounded Rectangle 1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ounded Rectangle 1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ounded Rectangle 1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9788823" y="1986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42" name="Picture 2" descr="Kết quả hình ảnh cho dọn rác png"/>
          <p:cNvPicPr>
            <a:picLocks noChangeAspect="1" noChangeArrowheads="1"/>
          </p:cNvPicPr>
          <p:nvPr/>
        </p:nvPicPr>
        <p:blipFill>
          <a:blip r:embed="rId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31" y="1086063"/>
            <a:ext cx="854125" cy="8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1668" y="94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2631" y="3256805"/>
            <a:ext cx="1680933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37753" y="406552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6353253" y="406552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0" y="1975507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476299" y="1494732"/>
            <a:ext cx="11142544" cy="1009893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3600" b="1" noProof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nào sau đây </a:t>
            </a:r>
            <a:r>
              <a:rPr lang="en-US" sz="3600" b="1" i="1" u="sng" noProof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en-US" sz="3600" b="1" noProof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A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347814" y="3518857"/>
            <a:ext cx="4343398" cy="78377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V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B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833420" y="3550887"/>
            <a:ext cx="4346573" cy="78377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2800" b="1" noProof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.M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C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293379" y="4983074"/>
            <a:ext cx="4339091" cy="78377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noProof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C</a:t>
            </a:r>
            <a:r>
              <a:rPr lang="en-US" sz="3200" b="1" baseline="-25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V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D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840902" y="4983074"/>
            <a:ext cx="4339091" cy="78377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C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vi-V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79.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ounded Rectangle 1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ounded Rectangle 1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ounded Rectangle 1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ounded Rectangle 1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ounded Rectangle 1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9890349" y="164339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266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2" r="3245" b="13034"/>
          <a:stretch>
            <a:fillRect/>
          </a:stretch>
        </p:blipFill>
        <p:spPr bwMode="auto">
          <a:xfrm>
            <a:off x="476299" y="970084"/>
            <a:ext cx="1510060" cy="983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956" y="3915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6299" y="2750131"/>
            <a:ext cx="1680933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870549" y="5125237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2: 1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B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867147" y="3975213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2:</a:t>
            </a:r>
            <a:r>
              <a:rPr kumimoji="0" lang="en-US" sz="3000" b="1" i="0" u="none" strike="noStrike" kern="1200" cap="none" spc="0" normalizeH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1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C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370657" y="3960466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1: 1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D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 flipH="1">
            <a:off x="6392428" y="5125237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1: 2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ounded Rectangle 1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ounded Rectangle 1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ounded Rectangle 1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ounded Rectangle 1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ounded Rectangle 1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ounded Rectangle 20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9798763" y="21976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2" descr="Kết quả hình ảnh cho home png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956" y="94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807272" y="544945"/>
            <a:ext cx="11467855" cy="273745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6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THH:</a:t>
            </a:r>
            <a:r>
              <a:rPr kumimoji="0" lang="en-US" sz="36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  + 2HCl        FeCl</a:t>
            </a:r>
            <a:r>
              <a:rPr kumimoji="0" lang="en-US" sz="36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6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H</a:t>
            </a:r>
            <a:r>
              <a:rPr kumimoji="0" lang="en-US" sz="36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600" b="1" i="0" u="none" strike="noStrike" kern="1200" cap="none" spc="0" normalizeH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noProof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số mol: Số mol nguyên tử Fe: Số mol phân tử HCl: Số mol phân tử H</a:t>
            </a:r>
            <a:r>
              <a:rPr lang="en-US" sz="3600" b="1" baseline="-25000" noProof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noProof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</a:t>
            </a:r>
            <a:endParaRPr kumimoji="0" lang="en-US" sz="3600" b="1" i="0" u="none" strike="noStrike" kern="1200" cap="none" spc="0" normalizeH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24985" y="3455765"/>
            <a:ext cx="1221104" cy="5539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096864" y="1394691"/>
            <a:ext cx="5911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72277"/>
            <a:ext cx="12192000" cy="7140676"/>
          </a:xfrm>
          <a:prstGeom prst="rect">
            <a:avLst/>
          </a:prstGeom>
        </p:spPr>
      </p:pic>
      <p:pic>
        <p:nvPicPr>
          <p:cNvPr id="5" name="图片 4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521" y="-1053591"/>
            <a:ext cx="9024731" cy="7308603"/>
          </a:xfrm>
          <a:prstGeom prst="rect">
            <a:avLst/>
          </a:prstGeom>
        </p:spPr>
      </p:pic>
      <p:pic>
        <p:nvPicPr>
          <p:cNvPr id="6" name="图片 9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5632" y="5218239"/>
            <a:ext cx="5096510" cy="408940"/>
          </a:xfrm>
          <a:prstGeom prst="rect">
            <a:avLst/>
          </a:prstGeom>
        </p:spPr>
      </p:pic>
      <p:pic>
        <p:nvPicPr>
          <p:cNvPr id="7" name="图片 20" descr="OPL20U25GSXzBJYl68kk8uQGfFKzs7yb1M4KJWUiLk6ZEvGF+qCIPSnY57AbBFCvTW2023.17.8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361950"/>
            <a:ext cx="16303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0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69" y="4509856"/>
            <a:ext cx="2397039" cy="2397039"/>
          </a:xfrm>
          <a:prstGeom prst="rect">
            <a:avLst/>
          </a:prstGeom>
        </p:spPr>
      </p:pic>
      <p:pic>
        <p:nvPicPr>
          <p:cNvPr id="9" name="图片 1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9453" y="-841989"/>
            <a:ext cx="3789375" cy="3789375"/>
          </a:xfrm>
          <a:prstGeom prst="rect">
            <a:avLst/>
          </a:prstGeom>
        </p:spPr>
      </p:pic>
      <p:sp>
        <p:nvSpPr>
          <p:cNvPr id="10" name="矩形: 圆角 1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819171" y="2121636"/>
            <a:ext cx="7331994" cy="3221973"/>
          </a:xfrm>
          <a:prstGeom prst="roundRect">
            <a:avLst/>
          </a:prstGeom>
          <a:solidFill>
            <a:srgbClr val="FFC3C3">
              <a:alpha val="56000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26" descr="OPL20U25GSXzBJYl68kk8uQGfFKzs7yb1M4KJWUiLk6ZEvGF+qCIPSnY57AbBFCvTW2023.17.8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854926" y="3009802"/>
            <a:ext cx="8752114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SimSun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48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bg1"/>
                  </a:outerShdw>
                </a:effectLst>
                <a:latin typeface="+mn-lt"/>
                <a:ea typeface="Microsoft YaHei" panose="020B0503020204020204" charset="-122"/>
                <a:sym typeface="+mn-ea"/>
              </a:rPr>
              <a:t> </a:t>
            </a:r>
            <a:r>
              <a:rPr lang="en-US" altLang="zh-CN" sz="48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bg1"/>
                  </a:outerShdw>
                </a:effectLst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+mn-ea"/>
              </a:rPr>
              <a:t>BÀI </a:t>
            </a:r>
            <a:r>
              <a:rPr lang="vi-VN" altLang="zh-CN" sz="48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bg1"/>
                  </a:outerShdw>
                </a:effectLst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48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bg1"/>
                  </a:outerShdw>
                </a:effectLst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vi-VN" altLang="zh-CN" sz="48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bg1"/>
                  </a:outerShdw>
                </a:effectLst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+mn-ea"/>
              </a:rPr>
              <a:t> TÍNH THEO PHƯƠNG TRÌNH HÓA HỌC (tiết 1)</a:t>
            </a:r>
            <a:endParaRPr lang="zh-CN" altLang="en-US" sz="4800" b="1" dirty="0">
              <a:ln w="66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bg1"/>
                </a:outerShdw>
              </a:effectLst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  <p:sp>
        <p:nvSpPr>
          <p:cNvPr id="7" name="Google Shape;163;p2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  <p:sp>
        <p:nvSpPr>
          <p:cNvPr id="8" name="Google Shape;157;p20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1176000" y="81943"/>
            <a:ext cx="1254488" cy="1254488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0" y="23788"/>
            <a:ext cx="11609408" cy="1477328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400" b="1" spc="67" dirty="0" err="1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vi-VN" sz="44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 (tiết 1)</a:t>
            </a:r>
            <a:endParaRPr lang="en-US" sz="4400" b="1" spc="67" dirty="0">
              <a:ln w="11430"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12495" y="1870385"/>
            <a:ext cx="11472276" cy="697563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sz="36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rong PTHH</a:t>
            </a:r>
            <a:endParaRPr lang="en-US" sz="3600" dirty="0">
              <a:ln w="11430"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481070" y="2751335"/>
            <a:ext cx="5718220" cy="697563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sz="3735" b="1" spc="6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783392" y="3099994"/>
            <a:ext cx="10625017" cy="1598930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 algn="ctr"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23662" y="2438639"/>
            <a:ext cx="11472276" cy="697563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36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1</a:t>
            </a:r>
            <a:r>
              <a:rPr lang="en-US" sz="36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.</a:t>
            </a:r>
            <a:r>
              <a:rPr lang="vi-VN" sz="36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 Tính lượng chất tham gia trong phản ứng.</a:t>
            </a:r>
            <a:endParaRPr lang="en-US" sz="3600" dirty="0">
              <a:ln w="11430">
                <a:solidFill>
                  <a:schemeClr val="tx1"/>
                </a:solidFill>
              </a:ln>
              <a:latin typeface="+mj-lt"/>
            </a:endParaRPr>
          </a:p>
        </p:txBody>
      </p:sp>
      <p:sp>
        <p:nvSpPr>
          <p:cNvPr id="3" name="Content Placeholder 2"/>
          <p:cNvSpPr/>
          <p:nvPr>
            <p:ph sz="half" idx="1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862" y="372772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Ví dụ.</a:t>
            </a:r>
            <a:endParaRPr lang="en-US" sz="4000" dirty="0">
              <a:ln w="11430">
                <a:solidFill>
                  <a:schemeClr val="tx1"/>
                </a:solidFill>
              </a:ln>
              <a:latin typeface="+mj-lt"/>
            </a:endParaRPr>
          </a:p>
        </p:txBody>
      </p:sp>
      <p:sp>
        <p:nvSpPr>
          <p:cNvPr id="4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084775" y="1070335"/>
            <a:ext cx="7568872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3735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735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</a:t>
            </a:r>
            <a:r>
              <a:rPr lang="vi-VN" sz="40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Fe  +  2HCl           FeCl</a:t>
            </a:r>
            <a:r>
              <a:rPr lang="vi-VN" sz="20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0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vi-VN" sz="2000" b="1" spc="67" dirty="0">
                <a:ln w="1143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n w="11430"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 descr="OPL20U25GSXzBJYl68kk8uQGfFKzs7yb1M4KJWUiLk6ZEvGF+qCIPSnY57AbBFCvTW2023.17.86+K4lPs7H94VUqPe2XwIsfPRnrXQE//QTEXxb8/8N4CNc6FpgZahzpTjFhMzSA7T/nHJa11DE8Ng2TP3iAmRczFlmslSuUNOgUeb6yRvs0="/>
          <p:cNvCxnSpPr/>
          <p:nvPr/>
        </p:nvCxnSpPr>
        <p:spPr>
          <a:xfrm flipV="1">
            <a:off x="6579062" y="1462427"/>
            <a:ext cx="1063092" cy="19221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2279" y="1767898"/>
            <a:ext cx="11472276" cy="127201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36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vi-VN" sz="36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Quan sát PTHH số mol Fe tham gia phản ứng là bao nhiêu, số mol H</a:t>
            </a:r>
            <a:r>
              <a:rPr lang="vi-VN" sz="20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2</a:t>
            </a:r>
            <a:r>
              <a:rPr lang="vi-VN" sz="3600" b="1" spc="67" dirty="0">
                <a:ln w="11430">
                  <a:solidFill>
                    <a:schemeClr val="tx1"/>
                  </a:solidFill>
                </a:ln>
                <a:latin typeface="+mj-lt"/>
              </a:rPr>
              <a:t> tạo thành là bao nhiêu?</a:t>
            </a:r>
            <a:endParaRPr lang="en-US" sz="3600" dirty="0">
              <a:ln w="11430">
                <a:solidFill>
                  <a:schemeClr val="tx1"/>
                </a:solidFill>
              </a:ln>
              <a:latin typeface="+mj-lt"/>
            </a:endParaRPr>
          </a:p>
        </p:txBody>
      </p:sp>
      <p:sp>
        <p:nvSpPr>
          <p:cNvPr id="9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842924" y="1689219"/>
            <a:ext cx="11472276" cy="127201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36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 PTHH 1 mol Fe tham gia </a:t>
            </a:r>
            <a:r>
              <a:rPr lang="en-US" sz="3600" b="1" spc="67" dirty="0" err="1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36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ản ứng, tạo ra 1 mol H</a:t>
            </a:r>
            <a:r>
              <a:rPr lang="vi-VN" sz="2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862" y="1689219"/>
            <a:ext cx="11472276" cy="738664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vi-VN" sz="4000" b="1" spc="67" smtClean="0">
                <a:ln w="11430"/>
                <a:latin typeface="+mj-lt"/>
              </a:rPr>
              <a:t>        Theo PT: </a:t>
            </a:r>
            <a:r>
              <a:rPr lang="vi-VN" sz="4000" b="1" spc="67">
                <a:ln w="11430"/>
                <a:latin typeface="+mj-lt"/>
              </a:rPr>
              <a:t>1 </a:t>
            </a:r>
            <a:r>
              <a:rPr lang="vi-VN" sz="4000" b="1" spc="67" smtClean="0">
                <a:ln w="11430"/>
                <a:latin typeface="+mj-lt"/>
              </a:rPr>
              <a:t>                                           1 (mol)  </a:t>
            </a:r>
            <a:endParaRPr lang="en-US" sz="4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8" grpId="1"/>
      <p:bldP spid="9" grpId="0"/>
      <p:bldP spid="9" grpId="1"/>
      <p:bldP spid="10" grpId="0"/>
    </p:bldLst>
  </p:timing>
</p:sld>
</file>

<file path=ppt/tags/tag1.xml><?xml version="1.0" encoding="utf-8"?>
<p:tagLst xmlns:p="http://schemas.openxmlformats.org/presentationml/2006/main">
  <p:tag name="INKNOELEADERBOARD" val="469240097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346</Words>
  <Application>WPS Presentation</Application>
  <PresentationFormat>Widescreen</PresentationFormat>
  <Paragraphs>470</Paragraphs>
  <Slides>30</Slides>
  <Notes>7</Notes>
  <HiddenSlides>2</HiddenSlides>
  <MMClips>12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8" baseType="lpstr">
      <vt:lpstr>Arial</vt:lpstr>
      <vt:lpstr>SimSun</vt:lpstr>
      <vt:lpstr>Wingdings</vt:lpstr>
      <vt:lpstr>Calibri</vt:lpstr>
      <vt:lpstr>Times New Roman</vt:lpstr>
      <vt:lpstr>Cambria Math</vt:lpstr>
      <vt:lpstr>Calibri</vt:lpstr>
      <vt:lpstr>Microsoft YaHei</vt:lpstr>
      <vt:lpstr>Arial</vt:lpstr>
      <vt:lpstr>Arial Unicode MS</vt:lpstr>
      <vt:lpstr>Calibri Light</vt:lpstr>
      <vt:lpstr>Calibri Light</vt:lpstr>
      <vt:lpstr>Cambria</vt:lpstr>
      <vt:lpstr>Segoe UI</vt:lpstr>
      <vt:lpstr>Office Theme</vt:lpstr>
      <vt:lpstr>2_Office Theme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HP</cp:lastModifiedBy>
  <cp:revision>169</cp:revision>
  <dcterms:created xsi:type="dcterms:W3CDTF">2018-04-23T17:05:00Z</dcterms:created>
  <dcterms:modified xsi:type="dcterms:W3CDTF">2024-01-25T14:4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34A16553484E7D81DD3B8D725E54A2</vt:lpwstr>
  </property>
  <property fmtid="{D5CDD505-2E9C-101B-9397-08002B2CF9AE}" pid="3" name="KSOProductBuildVer">
    <vt:lpwstr>1033-12.2.0.13431</vt:lpwstr>
  </property>
</Properties>
</file>